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3236" w:rsidRDefault="00143236" w:rsidP="00143236">
      <w:pPr>
        <w:pStyle w:val="a5"/>
        <w:ind w:firstLineChars="0" w:firstLine="0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/>
          <w:szCs w:val="21"/>
        </w:rPr>
        <w:fldChar w:fldCharType="begin"/>
      </w:r>
      <w:r w:rsidRPr="00143236">
        <w:rPr>
          <w:rFonts w:asciiTheme="minorEastAsia" w:eastAsiaTheme="minorEastAsia" w:hAnsiTheme="minorEastAsia"/>
          <w:szCs w:val="21"/>
        </w:rPr>
        <w:instrText xml:space="preserve"> </w:instrText>
      </w:r>
      <w:r w:rsidRPr="00143236">
        <w:rPr>
          <w:rFonts w:asciiTheme="minorEastAsia" w:eastAsiaTheme="minorEastAsia" w:hAnsiTheme="minorEastAsia" w:hint="eastAsia"/>
          <w:szCs w:val="21"/>
        </w:rPr>
        <w:instrText>= 1 \* Arabic</w:instrText>
      </w:r>
      <w:r w:rsidRPr="00143236">
        <w:rPr>
          <w:rFonts w:asciiTheme="minorEastAsia" w:eastAsiaTheme="minorEastAsia" w:hAnsiTheme="minorEastAsia"/>
          <w:szCs w:val="21"/>
        </w:rPr>
        <w:instrText xml:space="preserve"> </w:instrText>
      </w:r>
      <w:r w:rsidRPr="00143236">
        <w:rPr>
          <w:rFonts w:asciiTheme="minorEastAsia" w:eastAsiaTheme="minorEastAsia" w:hAnsiTheme="minorEastAsia"/>
          <w:szCs w:val="21"/>
        </w:rPr>
        <w:fldChar w:fldCharType="separate"/>
      </w:r>
      <w:r w:rsidRPr="00143236">
        <w:rPr>
          <w:rFonts w:asciiTheme="minorEastAsia" w:eastAsiaTheme="minorEastAsia" w:hAnsiTheme="minorEastAsia"/>
          <w:szCs w:val="21"/>
        </w:rPr>
        <w:t>1</w:t>
      </w:r>
      <w:r w:rsidRPr="00143236">
        <w:rPr>
          <w:rFonts w:asciiTheme="minorEastAsia" w:eastAsiaTheme="minorEastAsia" w:hAnsiTheme="minorEastAsia"/>
          <w:szCs w:val="21"/>
        </w:rPr>
        <w:fldChar w:fldCharType="end"/>
      </w:r>
      <w:r w:rsidRPr="00143236">
        <w:rPr>
          <w:rFonts w:asciiTheme="minorEastAsia" w:eastAsiaTheme="minorEastAsia" w:hAnsiTheme="minorEastAsia" w:hint="eastAsia"/>
          <w:szCs w:val="21"/>
        </w:rPr>
        <w:t>．（1</w:t>
      </w:r>
      <w:r w:rsidRPr="00143236">
        <w:rPr>
          <w:rFonts w:asciiTheme="minorEastAsia" w:eastAsiaTheme="minorEastAsia" w:hAnsiTheme="minorEastAsia"/>
          <w:szCs w:val="21"/>
        </w:rPr>
        <w:t>5</w:t>
      </w:r>
      <w:r w:rsidRPr="00143236">
        <w:rPr>
          <w:rFonts w:asciiTheme="minorEastAsia" w:eastAsiaTheme="minorEastAsia" w:hAnsiTheme="minorEastAsia" w:hint="eastAsia"/>
          <w:szCs w:val="21"/>
        </w:rPr>
        <w:t>分）一种</w:t>
      </w:r>
      <w:r w:rsidRPr="00143236">
        <w:rPr>
          <w:rFonts w:asciiTheme="minorEastAsia" w:eastAsiaTheme="minorEastAsia" w:hAnsiTheme="minorEastAsia"/>
          <w:szCs w:val="21"/>
        </w:rPr>
        <w:t>血清检测试剂对新冠肺炎患者的</w:t>
      </w:r>
      <w:r w:rsidRPr="00143236">
        <w:rPr>
          <w:rFonts w:asciiTheme="minorEastAsia" w:eastAsiaTheme="minorEastAsia" w:hAnsiTheme="minorEastAsia" w:hint="eastAsia"/>
          <w:szCs w:val="21"/>
        </w:rPr>
        <w:t>阳性</w:t>
      </w:r>
      <w:r w:rsidRPr="00143236">
        <w:rPr>
          <w:rFonts w:asciiTheme="minorEastAsia" w:eastAsiaTheme="minorEastAsia" w:hAnsiTheme="minorEastAsia"/>
          <w:szCs w:val="21"/>
        </w:rPr>
        <w:t>率为</w:t>
      </w:r>
      <w:r w:rsidRPr="00143236">
        <w:rPr>
          <w:rFonts w:asciiTheme="minorEastAsia" w:eastAsiaTheme="minorEastAsia" w:hAnsiTheme="minorEastAsia" w:hint="eastAsia"/>
          <w:szCs w:val="21"/>
        </w:rPr>
        <w:t>0.96，对</w:t>
      </w:r>
      <w:r w:rsidRPr="00143236">
        <w:rPr>
          <w:rFonts w:asciiTheme="minorEastAsia" w:eastAsiaTheme="minorEastAsia" w:hAnsiTheme="minorEastAsia"/>
          <w:szCs w:val="21"/>
        </w:rPr>
        <w:t>非新冠肺炎患者的阴性率为</w:t>
      </w:r>
      <w:r w:rsidRPr="00143236">
        <w:rPr>
          <w:rFonts w:asciiTheme="minorEastAsia" w:eastAsiaTheme="minorEastAsia" w:hAnsiTheme="minorEastAsia" w:hint="eastAsia"/>
          <w:szCs w:val="21"/>
        </w:rPr>
        <w:t>0.94。小明</w:t>
      </w:r>
      <w:r w:rsidRPr="00143236">
        <w:rPr>
          <w:rFonts w:asciiTheme="minorEastAsia" w:eastAsiaTheme="minorEastAsia" w:hAnsiTheme="minorEastAsia"/>
          <w:szCs w:val="21"/>
        </w:rPr>
        <w:t>在一次旅行的抽检中，该血清试剂显示阳性，问小明</w:t>
      </w:r>
      <w:r w:rsidRPr="00143236">
        <w:rPr>
          <w:rFonts w:asciiTheme="minorEastAsia" w:eastAsiaTheme="minorEastAsia" w:hAnsiTheme="minorEastAsia" w:hint="eastAsia"/>
          <w:szCs w:val="21"/>
        </w:rPr>
        <w:t>最终</w:t>
      </w:r>
      <w:r w:rsidRPr="00143236">
        <w:rPr>
          <w:rFonts w:asciiTheme="minorEastAsia" w:eastAsiaTheme="minorEastAsia" w:hAnsiTheme="minorEastAsia"/>
          <w:szCs w:val="21"/>
        </w:rPr>
        <w:t>确诊</w:t>
      </w:r>
      <w:r w:rsidRPr="00143236">
        <w:rPr>
          <w:rFonts w:asciiTheme="minorEastAsia" w:eastAsiaTheme="minorEastAsia" w:hAnsiTheme="minorEastAsia" w:hint="eastAsia"/>
          <w:szCs w:val="21"/>
        </w:rPr>
        <w:t>患有</w:t>
      </w:r>
      <w:r w:rsidRPr="00143236">
        <w:rPr>
          <w:rFonts w:asciiTheme="minorEastAsia" w:eastAsiaTheme="minorEastAsia" w:hAnsiTheme="minorEastAsia"/>
          <w:szCs w:val="21"/>
        </w:rPr>
        <w:t>新冠肺炎的概率是多少？</w:t>
      </w:r>
      <w:r w:rsidRPr="00143236">
        <w:rPr>
          <w:rFonts w:asciiTheme="minorEastAsia" w:eastAsiaTheme="minorEastAsia" w:hAnsiTheme="minorEastAsia" w:hint="eastAsia"/>
          <w:szCs w:val="21"/>
        </w:rPr>
        <w:t>已知</w:t>
      </w:r>
      <w:r w:rsidRPr="00143236">
        <w:rPr>
          <w:rFonts w:asciiTheme="minorEastAsia" w:eastAsiaTheme="minorEastAsia" w:hAnsiTheme="minorEastAsia"/>
          <w:szCs w:val="21"/>
        </w:rPr>
        <w:t>在</w:t>
      </w:r>
      <w:r w:rsidRPr="00143236">
        <w:rPr>
          <w:rFonts w:asciiTheme="minorEastAsia" w:eastAsiaTheme="minorEastAsia" w:hAnsiTheme="minorEastAsia" w:hint="eastAsia"/>
          <w:szCs w:val="21"/>
        </w:rPr>
        <w:t>积极</w:t>
      </w:r>
      <w:r w:rsidRPr="00143236">
        <w:rPr>
          <w:rFonts w:asciiTheme="minorEastAsia" w:eastAsiaTheme="minorEastAsia" w:hAnsiTheme="minorEastAsia"/>
          <w:szCs w:val="21"/>
        </w:rPr>
        <w:t>的公共卫生防范措施下</w:t>
      </w:r>
      <w:r w:rsidRPr="00143236">
        <w:rPr>
          <w:rFonts w:asciiTheme="minorEastAsia" w:eastAsiaTheme="minorEastAsia" w:hAnsiTheme="minorEastAsia" w:hint="eastAsia"/>
          <w:szCs w:val="21"/>
        </w:rPr>
        <w:t>，</w:t>
      </w:r>
      <w:r w:rsidRPr="00143236">
        <w:rPr>
          <w:rFonts w:asciiTheme="minorEastAsia" w:eastAsiaTheme="minorEastAsia" w:hAnsiTheme="minorEastAsia"/>
          <w:szCs w:val="21"/>
        </w:rPr>
        <w:t>新冠肺炎的发病率被控制在千分之一</w:t>
      </w:r>
      <w:r w:rsidRPr="00143236">
        <w:rPr>
          <w:rFonts w:asciiTheme="minorEastAsia" w:eastAsiaTheme="minorEastAsia" w:hAnsiTheme="minorEastAsia" w:hint="eastAsia"/>
          <w:szCs w:val="21"/>
        </w:rPr>
        <w:t>以下</w:t>
      </w:r>
      <w:r w:rsidRPr="00143236">
        <w:rPr>
          <w:rFonts w:asciiTheme="minorEastAsia" w:eastAsiaTheme="minorEastAsia" w:hAnsiTheme="minorEastAsia"/>
          <w:szCs w:val="21"/>
        </w:rPr>
        <w:t>。</w:t>
      </w:r>
    </w:p>
    <w:p w:rsidR="00143236" w:rsidRPr="00143236" w:rsidRDefault="00143236" w:rsidP="00143236">
      <w:pPr>
        <w:pStyle w:val="a5"/>
        <w:ind w:firstLineChars="0" w:firstLine="0"/>
        <w:rPr>
          <w:rFonts w:asciiTheme="minorEastAsia" w:eastAsiaTheme="minorEastAsia" w:hAnsiTheme="minorEastAsia"/>
          <w:szCs w:val="21"/>
        </w:rPr>
      </w:pPr>
    </w:p>
    <w:p w:rsidR="00143236" w:rsidRPr="00143236" w:rsidRDefault="00143236" w:rsidP="00143236">
      <w:pPr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解</w:t>
      </w:r>
      <w:r w:rsidRPr="00143236">
        <w:rPr>
          <w:rFonts w:asciiTheme="minorEastAsia" w:eastAsiaTheme="minorEastAsia" w:hAnsiTheme="minorEastAsia"/>
          <w:szCs w:val="21"/>
        </w:rPr>
        <w:t>：</w:t>
      </w:r>
      <w:r w:rsidRPr="00143236">
        <w:rPr>
          <w:rFonts w:asciiTheme="minorEastAsia" w:eastAsiaTheme="minorEastAsia" w:hAnsiTheme="minorEastAsia" w:hint="eastAsia"/>
          <w:szCs w:val="21"/>
        </w:rPr>
        <w:t>以A表示“试验反应为阳性”事件，以B表示“被诊断者是</w:t>
      </w:r>
      <w:r w:rsidRPr="00143236">
        <w:rPr>
          <w:rFonts w:asciiTheme="minorEastAsia" w:eastAsiaTheme="minorEastAsia" w:hAnsiTheme="minorEastAsia"/>
          <w:szCs w:val="21"/>
        </w:rPr>
        <w:t>新冠肺炎患者</w:t>
      </w:r>
      <w:r w:rsidRPr="00143236">
        <w:rPr>
          <w:rFonts w:asciiTheme="minorEastAsia" w:eastAsiaTheme="minorEastAsia" w:hAnsiTheme="minorEastAsia" w:hint="eastAsia"/>
          <w:szCs w:val="21"/>
        </w:rPr>
        <w:t>”事件，则有</w:t>
      </w:r>
    </w:p>
    <w:p w:rsidR="00143236" w:rsidRPr="00143236" w:rsidRDefault="00143236" w:rsidP="00143236">
      <w:pPr>
        <w:rPr>
          <w:rFonts w:asciiTheme="minorEastAsia" w:eastAsiaTheme="minorEastAsia" w:hAnsiTheme="minorEastAsia"/>
          <w:iCs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A</m:t>
              </m:r>
            </m:e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B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0.96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A</m:t>
                  </m:r>
                </m:e>
              </m:acc>
            </m:e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B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0.94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B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0.001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。</m:t>
          </m:r>
        </m:oMath>
      </m:oMathPara>
    </w:p>
    <w:p w:rsidR="00143236" w:rsidRPr="00143236" w:rsidRDefault="00143236" w:rsidP="00143236">
      <w:pPr>
        <w:rPr>
          <w:rFonts w:asciiTheme="minorEastAsia" w:eastAsiaTheme="minorEastAsia" w:hAnsiTheme="minorEastAsia"/>
          <w:iCs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B</m:t>
              </m:r>
            </m:e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A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B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B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A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B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B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+P</m:t>
              </m:r>
              <m:d>
                <m:dPr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A</m:t>
                  </m:r>
                </m:e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Cs/>
                          <w:szCs w:val="21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1"/>
                        </w:rPr>
                        <m:t>B</m:t>
                      </m:r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Cs/>
                          <w:szCs w:val="21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1"/>
                        </w:rPr>
                        <m:t>B</m:t>
                      </m:r>
                    </m:e>
                  </m:acc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，</m:t>
          </m:r>
        </m:oMath>
      </m:oMathPara>
    </w:p>
    <w:p w:rsidR="00143236" w:rsidRPr="00143236" w:rsidRDefault="00143236" w:rsidP="00143236">
      <w:pPr>
        <w:rPr>
          <w:rFonts w:asciiTheme="minorEastAsia" w:eastAsiaTheme="minorEastAsia" w:hAnsiTheme="minorEastAsia"/>
          <w:szCs w:val="21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B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1-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B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1-0.001=0.999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A</m:t>
              </m:r>
            </m:e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B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1-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A</m:t>
                  </m:r>
                </m:e>
              </m:acc>
            </m:e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Cs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B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1-0.94=0.06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，</m:t>
          </m:r>
        </m:oMath>
      </m:oMathPara>
    </w:p>
    <w:p w:rsidR="00143236" w:rsidRPr="00143236" w:rsidRDefault="00143236" w:rsidP="00143236">
      <w:pPr>
        <w:rPr>
          <w:rFonts w:asciiTheme="minorEastAsia" w:eastAsiaTheme="minorEastAsia" w:hAnsiTheme="minorEastAsia"/>
          <w:szCs w:val="21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B</m:t>
              </m:r>
            </m:e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A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0.96×0.00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0.96×0.001+0.06×0.999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≈0.016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。</m:t>
          </m:r>
        </m:oMath>
      </m:oMathPara>
    </w:p>
    <w:p w:rsidR="00143236" w:rsidRDefault="00143236" w:rsidP="00143236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小明</w:t>
      </w:r>
      <w:r w:rsidRPr="00143236">
        <w:rPr>
          <w:rFonts w:asciiTheme="minorEastAsia" w:eastAsiaTheme="minorEastAsia" w:hAnsiTheme="minorEastAsia"/>
          <w:szCs w:val="21"/>
        </w:rPr>
        <w:t>是新冠肺炎患者的概率不超过</w:t>
      </w:r>
      <w:r w:rsidRPr="00143236">
        <w:rPr>
          <w:rFonts w:asciiTheme="minorEastAsia" w:eastAsiaTheme="minorEastAsia" w:hAnsiTheme="minorEastAsia" w:hint="eastAsia"/>
          <w:szCs w:val="21"/>
        </w:rPr>
        <w:t>千分之</w:t>
      </w:r>
      <w:r w:rsidRPr="00143236">
        <w:rPr>
          <w:rFonts w:asciiTheme="minorEastAsia" w:eastAsiaTheme="minorEastAsia" w:hAnsiTheme="minorEastAsia"/>
          <w:szCs w:val="21"/>
        </w:rPr>
        <w:t>十六</w:t>
      </w:r>
      <w:r w:rsidRPr="00143236">
        <w:rPr>
          <w:rFonts w:asciiTheme="minorEastAsia" w:eastAsiaTheme="minorEastAsia" w:hAnsiTheme="minorEastAsia" w:hint="eastAsia"/>
          <w:szCs w:val="21"/>
        </w:rPr>
        <w:t>。</w:t>
      </w:r>
    </w:p>
    <w:p w:rsidR="00143236" w:rsidRDefault="00702A51" w:rsidP="005349F6">
      <w:pPr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分析</w:t>
      </w:r>
      <w:r w:rsidR="005349F6">
        <w:rPr>
          <w:rFonts w:asciiTheme="minorEastAsia" w:eastAsiaTheme="minorEastAsia" w:hAnsiTheme="minorEastAsia"/>
          <w:b/>
          <w:szCs w:val="21"/>
        </w:rPr>
        <w:t>：</w:t>
      </w:r>
      <w:r w:rsidR="00143236" w:rsidRPr="00143236">
        <w:rPr>
          <w:rFonts w:asciiTheme="minorEastAsia" w:eastAsiaTheme="minorEastAsia" w:hAnsiTheme="minorEastAsia" w:hint="eastAsia"/>
          <w:b/>
          <w:szCs w:val="21"/>
        </w:rPr>
        <w:t>本题大部分同学</w:t>
      </w:r>
      <w:r w:rsidR="00143236" w:rsidRPr="00143236">
        <w:rPr>
          <w:rFonts w:asciiTheme="minorEastAsia" w:eastAsiaTheme="minorEastAsia" w:hAnsiTheme="minorEastAsia"/>
          <w:b/>
          <w:szCs w:val="21"/>
        </w:rPr>
        <w:t>能够拿到满分，少部分同学</w:t>
      </w:r>
      <w:r w:rsidR="00143236" w:rsidRPr="00143236">
        <w:rPr>
          <w:rFonts w:asciiTheme="minorEastAsia" w:eastAsiaTheme="minorEastAsia" w:hAnsiTheme="minorEastAsia" w:hint="eastAsia"/>
          <w:b/>
          <w:szCs w:val="21"/>
        </w:rPr>
        <w:t>将“试验反应为阳性”事件A作为</w:t>
      </w:r>
      <w:r w:rsidR="00143236" w:rsidRPr="00143236">
        <w:rPr>
          <w:rFonts w:asciiTheme="minorEastAsia" w:eastAsiaTheme="minorEastAsia" w:hAnsiTheme="minorEastAsia"/>
          <w:b/>
          <w:szCs w:val="21"/>
        </w:rPr>
        <w:t>所求，概念不清，至少也会给一半的分数（</w:t>
      </w:r>
      <w:r w:rsidR="00143236" w:rsidRPr="00143236">
        <w:rPr>
          <w:rFonts w:asciiTheme="minorEastAsia" w:eastAsiaTheme="minorEastAsia" w:hAnsiTheme="minorEastAsia" w:hint="eastAsia"/>
          <w:b/>
          <w:szCs w:val="21"/>
        </w:rPr>
        <w:t>若无</w:t>
      </w:r>
      <w:r w:rsidR="00143236" w:rsidRPr="00143236">
        <w:rPr>
          <w:rFonts w:asciiTheme="minorEastAsia" w:eastAsiaTheme="minorEastAsia" w:hAnsiTheme="minorEastAsia"/>
          <w:b/>
          <w:szCs w:val="21"/>
        </w:rPr>
        <w:t>其他错误）</w:t>
      </w:r>
      <w:r w:rsidR="00143236" w:rsidRPr="00143236">
        <w:rPr>
          <w:rFonts w:asciiTheme="minorEastAsia" w:eastAsiaTheme="minorEastAsia" w:hAnsiTheme="minorEastAsia" w:hint="eastAsia"/>
          <w:b/>
          <w:szCs w:val="21"/>
        </w:rPr>
        <w:t>。</w:t>
      </w:r>
    </w:p>
    <w:p w:rsidR="00702A51" w:rsidRPr="00143236" w:rsidRDefault="00702A51" w:rsidP="005349F6">
      <w:pPr>
        <w:rPr>
          <w:rFonts w:asciiTheme="minorEastAsia" w:eastAsiaTheme="minorEastAsia" w:hAnsiTheme="minorEastAsia"/>
          <w:b/>
          <w:szCs w:val="21"/>
        </w:rPr>
      </w:pPr>
    </w:p>
    <w:p w:rsidR="00143236" w:rsidRPr="00143236" w:rsidRDefault="00143236" w:rsidP="00143236">
      <w:pPr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/>
          <w:szCs w:val="21"/>
        </w:rPr>
        <w:t>2.</w:t>
      </w:r>
      <w:r w:rsidRPr="00143236">
        <w:rPr>
          <w:rFonts w:asciiTheme="minorEastAsia" w:eastAsiaTheme="minorEastAsia" w:hAnsiTheme="minorEastAsia" w:hint="eastAsia"/>
          <w:szCs w:val="21"/>
        </w:rPr>
        <w:t>（15分）设</w:t>
      </w:r>
      <w:r w:rsidRPr="00143236">
        <w:rPr>
          <w:rFonts w:asciiTheme="minorEastAsia" w:eastAsiaTheme="minorEastAsia" w:hAnsiTheme="minorEastAsia"/>
          <w:szCs w:val="21"/>
        </w:rPr>
        <w:t>随机变量</w:t>
      </w:r>
      <m:oMath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,Y</m:t>
            </m:r>
          </m:e>
        </m:d>
      </m:oMath>
      <w:r w:rsidRPr="00143236">
        <w:rPr>
          <w:rFonts w:asciiTheme="minorEastAsia" w:eastAsiaTheme="minorEastAsia" w:hAnsiTheme="minorEastAsia" w:hint="eastAsia"/>
          <w:szCs w:val="21"/>
        </w:rPr>
        <w:t>的</w:t>
      </w:r>
      <w:r w:rsidRPr="00143236">
        <w:rPr>
          <w:rFonts w:asciiTheme="minorEastAsia" w:eastAsiaTheme="minorEastAsia" w:hAnsiTheme="minorEastAsia"/>
          <w:szCs w:val="21"/>
        </w:rPr>
        <w:t>概率密度为</w:t>
      </w:r>
    </w:p>
    <w:p w:rsidR="00143236" w:rsidRPr="00143236" w:rsidRDefault="004638E0" w:rsidP="00143236">
      <w:pPr>
        <w:rPr>
          <w:rFonts w:asciiTheme="minorEastAsia" w:eastAsiaTheme="minorEastAsia" w:hAnsiTheme="minorEastAsia"/>
          <w:szCs w:val="21"/>
        </w:rPr>
      </w:pPr>
      <m:oMathPara>
        <m:oMath>
          <m:r>
            <w:rPr>
              <w:rFonts w:ascii="Cambria Math" w:eastAsiaTheme="minorEastAsia" w:hAnsi="Cambria Math"/>
              <w:szCs w:val="21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,y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x+y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x&gt;0,y&gt;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其他。</m:t>
                  </m:r>
                </m:e>
              </m:eqArr>
            </m:e>
          </m:d>
        </m:oMath>
      </m:oMathPara>
    </w:p>
    <w:p w:rsidR="00143236" w:rsidRPr="00143236" w:rsidRDefault="00143236" w:rsidP="00143236">
      <w:pPr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求</w:t>
      </w:r>
      <w:r w:rsidRPr="00143236">
        <w:rPr>
          <w:rFonts w:asciiTheme="minorEastAsia" w:eastAsiaTheme="minorEastAsia" w:hAnsiTheme="minorEastAsia"/>
          <w:szCs w:val="21"/>
        </w:rPr>
        <w:t>：（</w:t>
      </w:r>
      <w:r w:rsidRPr="00143236">
        <w:rPr>
          <w:rFonts w:asciiTheme="minorEastAsia" w:eastAsiaTheme="minorEastAsia" w:hAnsiTheme="minorEastAsia" w:hint="eastAsia"/>
          <w:szCs w:val="21"/>
        </w:rPr>
        <w:t>1</w:t>
      </w:r>
      <w:r w:rsidRPr="00143236">
        <w:rPr>
          <w:rFonts w:asciiTheme="minorEastAsia" w:eastAsiaTheme="minorEastAsia" w:hAnsiTheme="minorEastAsia"/>
          <w:szCs w:val="21"/>
        </w:rPr>
        <w:t>）</w:t>
      </w:r>
      <m:oMath>
        <m:r>
          <w:rPr>
            <w:rFonts w:ascii="Cambria Math" w:eastAsiaTheme="minorEastAsia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&lt;</m:t>
            </m:r>
            <m:r>
              <w:rPr>
                <w:rFonts w:ascii="Cambria Math" w:eastAsiaTheme="minorEastAsia" w:hAnsi="Cambria Math"/>
                <w:szCs w:val="21"/>
              </w:rPr>
              <m:t>Y</m:t>
            </m:r>
          </m:e>
        </m:d>
      </m:oMath>
      <w:r w:rsidRPr="00143236">
        <w:rPr>
          <w:rFonts w:asciiTheme="minorEastAsia" w:eastAsiaTheme="minorEastAsia" w:hAnsiTheme="minorEastAsia" w:hint="eastAsia"/>
          <w:szCs w:val="21"/>
        </w:rPr>
        <w:t>；</w:t>
      </w:r>
      <w:r w:rsidRPr="00143236">
        <w:rPr>
          <w:rFonts w:asciiTheme="minorEastAsia" w:eastAsiaTheme="minorEastAsia" w:hAnsiTheme="minorEastAsia"/>
          <w:szCs w:val="21"/>
        </w:rPr>
        <w:t>（</w:t>
      </w:r>
      <w:r w:rsidRPr="00143236">
        <w:rPr>
          <w:rFonts w:asciiTheme="minorEastAsia" w:eastAsiaTheme="minorEastAsia" w:hAnsiTheme="minorEastAsia" w:hint="eastAsia"/>
          <w:szCs w:val="21"/>
        </w:rPr>
        <w:t>2</w:t>
      </w:r>
      <w:r w:rsidRPr="00143236">
        <w:rPr>
          <w:rFonts w:asciiTheme="minorEastAsia" w:eastAsiaTheme="minorEastAsia" w:hAnsiTheme="minorEastAsia"/>
          <w:szCs w:val="21"/>
        </w:rPr>
        <w:t>）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f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eastAsiaTheme="minorEastAsia" w:hAnsi="Cambria Math"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Y</m:t>
                </m:r>
              </m:e>
            </m:d>
          </m:sub>
        </m:sSub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x</m:t>
            </m:r>
          </m:e>
          <m:e>
            <m:r>
              <w:rPr>
                <w:rFonts w:ascii="Cambria Math" w:eastAsiaTheme="minorEastAsia" w:hAnsi="Cambria Math"/>
                <w:szCs w:val="21"/>
              </w:rPr>
              <m:t>y</m:t>
            </m:r>
          </m:e>
        </m:d>
      </m:oMath>
      <w:r w:rsidRPr="00143236">
        <w:rPr>
          <w:rFonts w:asciiTheme="minorEastAsia" w:eastAsiaTheme="minorEastAsia" w:hAnsiTheme="minorEastAsia" w:hint="eastAsia"/>
          <w:szCs w:val="21"/>
        </w:rPr>
        <w:t>。</w:t>
      </w:r>
    </w:p>
    <w:p w:rsidR="00143236" w:rsidRPr="00143236" w:rsidRDefault="00143236" w:rsidP="00143236">
      <w:pPr>
        <w:jc w:val="left"/>
        <w:rPr>
          <w:rFonts w:asciiTheme="minorEastAsia" w:eastAsiaTheme="minorEastAsia" w:hAnsiTheme="minorEastAsia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解：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 xml:space="preserve">  </m:t>
          </m:r>
          <m:r>
            <w:rPr>
              <w:rFonts w:ascii="Cambria Math" w:eastAsiaTheme="minorEastAsia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&lt;Y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1"/>
                </w:rPr>
                <m:t>x&lt;y</m:t>
              </m:r>
            </m:sub>
            <m:sup/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/>
                  <w:szCs w:val="21"/>
                </w:rPr>
                <m:t>dxdy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Cs w:val="21"/>
                </w:rPr>
                <m:t>+∞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1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x+y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/>
                      <w:szCs w:val="21"/>
                    </w:rPr>
                    <m:t>dydx</m:t>
                  </m:r>
                </m:e>
              </m:nary>
            </m:e>
          </m:nary>
          <m:r>
            <w:rPr>
              <w:rFonts w:ascii="Cambria Math" w:eastAsiaTheme="minorEastAsia" w:hAnsi="Cambria Math"/>
              <w:szCs w:val="21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Cs w:val="21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1"/>
                    </w:rPr>
                    <m:t>-2x</m:t>
                  </m:r>
                </m:sup>
              </m:sSup>
              <m:r>
                <w:rPr>
                  <w:rFonts w:ascii="Cambria Math" w:eastAsiaTheme="minorEastAsia" w:hAnsi="Cambria Math"/>
                  <w:szCs w:val="21"/>
                </w:rPr>
                <m:t>dx</m:t>
              </m:r>
            </m:e>
          </m:nary>
          <m: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Cs w:val="21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；</m:t>
          </m:r>
        </m:oMath>
      </m:oMathPara>
    </w:p>
    <w:p w:rsidR="00143236" w:rsidRPr="00E41272" w:rsidRDefault="00143236" w:rsidP="00143236">
      <w:pPr>
        <w:jc w:val="left"/>
        <w:rPr>
          <w:rFonts w:asciiTheme="minorEastAsia" w:eastAsiaTheme="minorEastAsia" w:hAnsiTheme="minorEastAsia"/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或：</m:t>
          </m:r>
          <m:r>
            <w:rPr>
              <w:rFonts w:ascii="Cambria Math" w:eastAsiaTheme="minorEastAsia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&lt;Y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1"/>
                </w:rPr>
                <m:t>x&lt;y</m:t>
              </m:r>
            </m:sub>
            <m:sup/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/>
                  <w:szCs w:val="21"/>
                </w:rPr>
                <m:t>dxdy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Cs w:val="21"/>
                </w:rPr>
                <m:t>+∞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x+y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/>
                      <w:szCs w:val="21"/>
                    </w:rPr>
                    <m:t>dxdy</m:t>
                  </m:r>
                </m:e>
              </m:nary>
            </m:e>
          </m:nary>
          <m:r>
            <w:rPr>
              <w:rFonts w:ascii="Cambria Math" w:eastAsiaTheme="minorEastAsia" w:hAnsi="Cambria Math"/>
              <w:szCs w:val="21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Cs w:val="21"/>
                </w:rPr>
                <m:t>+∞</m:t>
              </m:r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-y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-2y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Cs w:val="21"/>
                </w:rPr>
                <m:t>dy</m:t>
              </m:r>
            </m:e>
          </m:nary>
          <m:r>
            <w:rPr>
              <w:rFonts w:ascii="Cambria Math" w:eastAsiaTheme="minorEastAsia" w:hAnsi="Cambria Math"/>
              <w:szCs w:val="21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Cs w:val="21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Cs w:val="21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；</m:t>
          </m:r>
        </m:oMath>
      </m:oMathPara>
    </w:p>
    <w:p w:rsidR="00E41272" w:rsidRPr="005349F6" w:rsidRDefault="00093175" w:rsidP="00143236">
      <w:pPr>
        <w:jc w:val="left"/>
        <w:rPr>
          <w:rFonts w:asciiTheme="minorEastAsia" w:eastAsiaTheme="minorEastAsia" w:hAnsiTheme="minorEastAsia"/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或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：</m:t>
          </m:r>
          <m:d>
            <m:dPr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X,Y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的分布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概率密度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关于</m:t>
          </m:r>
          <m:r>
            <w:rPr>
              <w:rFonts w:ascii="Cambria Math" w:eastAsiaTheme="minorEastAsia" w:hAnsi="Cambria Math"/>
              <w:szCs w:val="21"/>
            </w:rPr>
            <m:t>x=y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是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对称的，即</m:t>
          </m:r>
          <m:r>
            <w:rPr>
              <w:rFonts w:ascii="Cambria Math" w:eastAsiaTheme="minorEastAsia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&lt;</m:t>
              </m:r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&gt;</m:t>
              </m:r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所以</m:t>
          </m:r>
          <m:r>
            <w:rPr>
              <w:rFonts w:ascii="Cambria Math" w:eastAsiaTheme="minorEastAsia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&lt;</m:t>
              </m:r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Cs w:val="21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。</m:t>
          </m:r>
        </m:oMath>
      </m:oMathPara>
    </w:p>
    <w:p w:rsidR="005349F6" w:rsidRPr="00093175" w:rsidRDefault="005349F6" w:rsidP="00143236">
      <w:pPr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5B12F21" wp14:editId="4969C2A7">
                <wp:simplePos x="0" y="0"/>
                <wp:positionH relativeFrom="column">
                  <wp:posOffset>4168140</wp:posOffset>
                </wp:positionH>
                <wp:positionV relativeFrom="paragraph">
                  <wp:posOffset>91440</wp:posOffset>
                </wp:positionV>
                <wp:extent cx="1303020" cy="922020"/>
                <wp:effectExtent l="0" t="0" r="0" b="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3020" cy="922020"/>
                          <a:chOff x="0" y="0"/>
                          <a:chExt cx="1303020" cy="922020"/>
                        </a:xfrm>
                      </wpg:grpSpPr>
                      <wps:wsp>
                        <wps:cNvPr id="2" name="直接箭头连接符 2"/>
                        <wps:cNvCnPr/>
                        <wps:spPr>
                          <a:xfrm flipH="1" flipV="1">
                            <a:off x="281940" y="114300"/>
                            <a:ext cx="0" cy="648000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矩形 5"/>
                        <wps:cNvSpPr/>
                        <wps:spPr>
                          <a:xfrm>
                            <a:off x="0" y="0"/>
                            <a:ext cx="31242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94F5A" w:rsidRPr="00BC3361" w:rsidRDefault="00894F5A" w:rsidP="00BC3361">
                              <w:pPr>
                                <w:jc w:val="center"/>
                                <w:rPr>
                                  <w:i/>
                                  <w:color w:val="000000" w:themeColor="text1"/>
                                </w:rPr>
                              </w:pPr>
                              <w:r w:rsidRPr="00BC3361">
                                <w:rPr>
                                  <w:i/>
                                  <w:color w:val="000000" w:themeColor="text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" name="组合 7"/>
                        <wpg:cNvGrpSpPr/>
                        <wpg:grpSpPr>
                          <a:xfrm>
                            <a:off x="274320" y="220980"/>
                            <a:ext cx="1028700" cy="701040"/>
                            <a:chOff x="0" y="0"/>
                            <a:chExt cx="1028700" cy="701040"/>
                          </a:xfrm>
                        </wpg:grpSpPr>
                        <wps:wsp>
                          <wps:cNvPr id="1" name="直接箭头连接符 1"/>
                          <wps:cNvCnPr/>
                          <wps:spPr>
                            <a:xfrm flipV="1">
                              <a:off x="15240" y="533400"/>
                              <a:ext cx="792000" cy="0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直接连接符 3"/>
                          <wps:cNvCnPr/>
                          <wps:spPr>
                            <a:xfrm flipV="1">
                              <a:off x="0" y="45720"/>
                              <a:ext cx="640080" cy="4876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520" y="15240"/>
                              <a:ext cx="647700" cy="2895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18039"/>
                              </a:srgb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94F5A" w:rsidRDefault="00894F5A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=y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" name="矩形 4"/>
                          <wps:cNvSpPr/>
                          <wps:spPr>
                            <a:xfrm>
                              <a:off x="53340" y="0"/>
                              <a:ext cx="312420" cy="32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94F5A" w:rsidRPr="00BC3361" w:rsidRDefault="00894F5A" w:rsidP="00BC3361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r w:rsidRPr="00BC3361">
                                  <w:rPr>
                                    <w:rFonts w:hint="eastAsia"/>
                                    <w:color w:val="000000" w:themeColor="text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矩形 6"/>
                          <wps:cNvSpPr/>
                          <wps:spPr>
                            <a:xfrm>
                              <a:off x="716280" y="342900"/>
                              <a:ext cx="312420" cy="358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94F5A" w:rsidRPr="00BC3361" w:rsidRDefault="00894F5A" w:rsidP="00BC3361">
                                <w:pPr>
                                  <w:jc w:val="center"/>
                                  <w:rPr>
                                    <w:i/>
                                    <w:color w:val="000000" w:themeColor="text1"/>
                                  </w:rPr>
                                </w:pPr>
                                <w:r w:rsidRPr="00BC3361">
                                  <w:rPr>
                                    <w:i/>
                                    <w:color w:val="000000" w:themeColor="text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5B12F21" id="组合 8" o:spid="_x0000_s1026" style="position:absolute;margin-left:328.2pt;margin-top:7.2pt;width:102.6pt;height:72.6pt;z-index:251666432" coordsize="13030,9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" o:spid="_x0000_s1027" type="#_x0000_t32" style="position:absolute;left:2819;top:1143;width:0;height:64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9dzcIAAADaAAAADwAAAGRycy9kb3ducmV2LnhtbESP3WoCMRSE7wu+QziCdzVxsUVXo4gg&#10;KArFnwc4bM7+tJuTZRN1fftGELwcZr4ZZr7sbC1u1PrKsYbRUIEgzpypuNBwOW8+JyB8QDZYOyYN&#10;D/KwXPQ+5pgad+cj3U6hELGEfYoayhCaVEqflWTRD11DHL3ctRZDlG0hTYv3WG5rmSj1LS1WHBdK&#10;bGhdUvZ3uloNyf5HTZPJ12p/qHbK/I43+S4faT3od6sZiEBdeIdf9NZEDp5X4g2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h9dzcIAAADaAAAADwAAAAAAAAAAAAAA&#10;AAChAgAAZHJzL2Rvd25yZXYueG1sUEsFBgAAAAAEAAQA+QAAAJADAAAAAA==&#10;" strokecolor="#5b9bd5 [3204]" strokeweight="1.5pt">
                  <v:stroke endarrow="block" joinstyle="miter"/>
                </v:shape>
                <v:rect id="矩形 5" o:spid="_x0000_s1028" style="position:absolute;width:3124;height:3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0N+cIA&#10;AADaAAAADwAAAGRycy9kb3ducmV2LnhtbESPzWrDMBCE74G8g9hAbomcQkpwIps2UNqSQ2l+7ltp&#10;Y5taKyMptvP2VaHQ4zAz3zC7crSt6MmHxrGC1TIDQaydabhScD69LDYgQkQ22DomBXcKUBbTyQ5z&#10;4wb+pP4YK5EgHHJUUMfY5VIGXZPFsHQdcfKuzluMSfpKGo9DgttWPmTZo7TYcFqosaN9Tfr7eLMK&#10;Lu76PFj9xe/9/aO5vR681puDUvPZ+LQFEWmM/+G/9ptRsIbfK+kGy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rQ35wgAAANoAAAAPAAAAAAAAAAAAAAAAAJgCAABkcnMvZG93&#10;bnJldi54bWxQSwUGAAAAAAQABAD1AAAAhwMAAAAA&#10;" filled="f" stroked="f" strokeweight="1pt">
                  <v:textbox>
                    <w:txbxContent>
                      <w:p w:rsidR="00894F5A" w:rsidRPr="00BC3361" w:rsidRDefault="00894F5A" w:rsidP="00BC3361">
                        <w:pPr>
                          <w:jc w:val="center"/>
                          <w:rPr>
                            <w:i/>
                            <w:color w:val="000000" w:themeColor="text1"/>
                          </w:rPr>
                        </w:pPr>
                        <w:r w:rsidRPr="00BC3361">
                          <w:rPr>
                            <w:i/>
                            <w:color w:val="000000" w:themeColor="text1"/>
                          </w:rPr>
                          <w:t>y</w:t>
                        </w:r>
                      </w:p>
                    </w:txbxContent>
                  </v:textbox>
                </v:rect>
                <v:group id="组合 7" o:spid="_x0000_s1029" style="position:absolute;left:2743;top:2209;width:10287;height:7011" coordsize="10287,70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直接箭头连接符 1" o:spid="_x0000_s1030" type="#_x0000_t32" style="position:absolute;left:152;top:5334;width:792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GEBcEAAADaAAAADwAAAGRycy9kb3ducmV2LnhtbERPTYvCMBC9L/gfwgh7EU31sEg1igji&#10;yuLBqngdmzGtNpPSZLX7740g7Gl4vM+ZzltbiTs1vnSsYDhIQBDnTpdsFBz2q/4YhA/IGivHpOCP&#10;PMxnnY8ppto9eEf3LBgRQ9inqKAIoU6l9HlBFv3A1cSRu7jGYoiwMVI3+IjhtpKjJPmSFkuODQXW&#10;tCwov2W/VoH52Z232bUybX7qbW6ry3GbrYdKfXbbxQREoDb8i9/ubx3nw+uV15W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UYQFwQAAANoAAAAPAAAAAAAAAAAAAAAA&#10;AKECAABkcnMvZG93bnJldi54bWxQSwUGAAAAAAQABAD5AAAAjwMAAAAA&#10;" strokecolor="#5b9bd5 [3204]" strokeweight="1.5pt">
                    <v:stroke endarrow="block" joinstyle="miter"/>
                  </v:shape>
                  <v:line id="直接连接符 3" o:spid="_x0000_s1031" style="position:absolute;flip:y;visibility:visible;mso-wrap-style:square" from="0,457" to="6400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vtssMAAADaAAAADwAAAGRycy9kb3ducmV2LnhtbESPQWvCQBSE7wX/w/IEb7pR2yLRVaRQ&#10;NF5Kowe9PbLPJJh9G7JrjP76riD0OMzMN8xi1ZlKtNS40rKC8SgCQZxZXXKu4LD/Hs5AOI+ssbJM&#10;Cu7kYLXsvS0w1vbGv9SmPhcBwi5GBYX3dSylywoy6Ea2Jg7e2TYGfZBNLnWDtwA3lZxE0ac0WHJY&#10;KLCmr4KyS3o1gZI8Th+77PF+alPanPNJcux+EqUG/W49B+Gp8//hV3urFUzheSXc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+77bLDAAAA2gAAAA8AAAAAAAAAAAAA&#10;AAAAoQIAAGRycy9kb3ducmV2LnhtbFBLBQYAAAAABAAEAPkAAACRAwAAAAA=&#10;" strokecolor="red" strokeweight="1pt">
                    <v:stroke joinstyle="miter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32" type="#_x0000_t202" style="position:absolute;left:3505;top:152;width:6477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H1+MUA&#10;AADcAAAADwAAAGRycy9kb3ducmV2LnhtbESPQWvCQBSE7wX/w/KE3uomFmyJrhKU0h4UWtuDx0f2&#10;mQSzb0P2Vdd/7wqFHoeZ+YZZrKLr1JmG0Ho2kE8yUMSVty3XBn6+355eQQVBtth5JgNXCrBajh4W&#10;WFh/4S8676VWCcKhQAONSF9oHaqGHIaJ74mTd/SDQ0lyqLUd8JLgrtPTLJtphy2nhQZ7WjdUnfa/&#10;zsD2M+bb57Ki8v162MTZTsRnO2Mex7GcgxKK8h/+a39YA9P8Be5n0hH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EfX4xQAAANwAAAAPAAAAAAAAAAAAAAAAAJgCAABkcnMv&#10;ZG93bnJldi54bWxQSwUGAAAAAAQABAD1AAAAigMAAAAA&#10;" stroked="f">
                    <v:fill opacity="11822f"/>
                    <v:textbox>
                      <w:txbxContent>
                        <w:p w:rsidR="00894F5A" w:rsidRDefault="00894F5A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=y</m:t>
                              </m:r>
                            </m:oMath>
                          </m:oMathPara>
                        </w:p>
                      </w:txbxContent>
                    </v:textbox>
                  </v:shape>
                  <v:rect id="矩形 4" o:spid="_x0000_s1033" style="position:absolute;left:533;width:3124;height:3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GoYsIA&#10;AADaAAAADwAAAGRycy9kb3ducmV2LnhtbESPzWrDMBCE74G8g9hAbomcEkpwIps2UNqSQ2l+7ltp&#10;Y5taKyMptvP2VaHQ4zAz3zC7crSt6MmHxrGC1TIDQaydabhScD69LDYgQkQ22DomBXcKUBbTyQ5z&#10;4wb+pP4YK5EgHHJUUMfY5VIGXZPFsHQdcfKuzluMSfpKGo9DgttWPmTZo7TYcFqosaN9Tfr7eLMK&#10;Lu76PFj9xe/9/aO5vR681puDUvPZ+LQFEWmM/+G/9ptRsIbfK+kGy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4ahiwgAAANoAAAAPAAAAAAAAAAAAAAAAAJgCAABkcnMvZG93&#10;bnJldi54bWxQSwUGAAAAAAQABAD1AAAAhwMAAAAA&#10;" filled="f" stroked="f" strokeweight="1pt">
                    <v:textbox>
                      <w:txbxContent>
                        <w:p w:rsidR="00894F5A" w:rsidRPr="00BC3361" w:rsidRDefault="00894F5A" w:rsidP="00BC3361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r w:rsidRPr="00BC3361">
                            <w:rPr>
                              <w:rFonts w:hint="eastAsia"/>
                              <w:color w:val="000000" w:themeColor="text1"/>
                            </w:rPr>
                            <w:t>D</w:t>
                          </w:r>
                        </w:p>
                      </w:txbxContent>
                    </v:textbox>
                  </v:rect>
                  <v:rect id="矩形 6" o:spid="_x0000_s1034" style="position:absolute;left:7162;top:3429;width:3125;height:35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+TjsIA&#10;AADaAAAADwAAAGRycy9kb3ducmV2LnhtbESPzWrDMBCE74G+g9hCb4ncHkJwrZikUNqSQ2mS3jfS&#10;+odYKyMptvP2VSDQ4zAz3zBFOdlODORD61jB8yIDQaydablWcDy8z1cgQkQ22DkmBVcKUK4fZgXm&#10;xo38Q8M+1iJBOOSooImxz6UMuiGLYeF64uRVzluMSfpaGo9jgttOvmTZUlpsOS002NNbQ/q8v1gF&#10;v67ajlaf+Gu4freXj53XerVT6ulx2ryCiDTF//C9/WkULOF2Jd0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5OOwgAAANoAAAAPAAAAAAAAAAAAAAAAAJgCAABkcnMvZG93&#10;bnJldi54bWxQSwUGAAAAAAQABAD1AAAAhwMAAAAA&#10;" filled="f" stroked="f" strokeweight="1pt">
                    <v:textbox>
                      <w:txbxContent>
                        <w:p w:rsidR="00894F5A" w:rsidRPr="00BC3361" w:rsidRDefault="00894F5A" w:rsidP="00BC3361">
                          <w:pPr>
                            <w:jc w:val="center"/>
                            <w:rPr>
                              <w:i/>
                              <w:color w:val="000000" w:themeColor="text1"/>
                            </w:rPr>
                          </w:pPr>
                          <w:r w:rsidRPr="00BC3361">
                            <w:rPr>
                              <w:i/>
                              <w:color w:val="000000" w:themeColor="text1"/>
                            </w:rPr>
                            <w:t>x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p w:rsidR="005349F6" w:rsidRPr="005349F6" w:rsidRDefault="000B3A92" w:rsidP="00143236">
      <w:pPr>
        <w:jc w:val="left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分析</w:t>
      </w:r>
      <w:r w:rsidR="00093175" w:rsidRPr="005349F6">
        <w:rPr>
          <w:rFonts w:asciiTheme="minorEastAsia" w:eastAsiaTheme="minorEastAsia" w:hAnsiTheme="minorEastAsia"/>
          <w:b/>
          <w:szCs w:val="21"/>
        </w:rPr>
        <w:t>：二维随机变量</w:t>
      </w:r>
      <m:oMath>
        <m:d>
          <m:dPr>
            <m:ctrlPr>
              <w:rPr>
                <w:rFonts w:ascii="Cambria Math" w:eastAsiaTheme="minorEastAsia" w:hAnsi="Cambria Math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X,Y</m:t>
            </m:r>
          </m:e>
        </m:d>
      </m:oMath>
      <w:r w:rsidR="004638E0" w:rsidRPr="005349F6">
        <w:rPr>
          <w:rFonts w:asciiTheme="minorEastAsia" w:eastAsiaTheme="minorEastAsia" w:hAnsiTheme="minorEastAsia" w:hint="eastAsia"/>
          <w:b/>
          <w:szCs w:val="21"/>
        </w:rPr>
        <w:t>是</w:t>
      </w:r>
      <w:r w:rsidR="004638E0" w:rsidRPr="005349F6">
        <w:rPr>
          <w:rFonts w:asciiTheme="minorEastAsia" w:eastAsiaTheme="minorEastAsia" w:hAnsiTheme="minorEastAsia"/>
          <w:b/>
          <w:szCs w:val="21"/>
        </w:rPr>
        <w:t>平面上的随机点，根据题目</w:t>
      </w:r>
    </w:p>
    <w:p w:rsidR="005349F6" w:rsidRPr="005349F6" w:rsidRDefault="004638E0" w:rsidP="00143236">
      <w:pPr>
        <w:jc w:val="left"/>
        <w:rPr>
          <w:rFonts w:asciiTheme="minorEastAsia" w:eastAsiaTheme="minorEastAsia" w:hAnsiTheme="minorEastAsia"/>
          <w:b/>
          <w:szCs w:val="21"/>
        </w:rPr>
      </w:pPr>
      <w:r w:rsidRPr="005349F6">
        <w:rPr>
          <w:rFonts w:asciiTheme="minorEastAsia" w:eastAsiaTheme="minorEastAsia" w:hAnsiTheme="minorEastAsia"/>
          <w:b/>
          <w:szCs w:val="21"/>
        </w:rPr>
        <w:t>所给的二维密度函数，该随机点仅在第一象限</w:t>
      </w:r>
      <w:r w:rsidRPr="005349F6">
        <w:rPr>
          <w:rFonts w:asciiTheme="minorEastAsia" w:eastAsiaTheme="minorEastAsia" w:hAnsiTheme="minorEastAsia" w:hint="eastAsia"/>
          <w:b/>
          <w:szCs w:val="21"/>
        </w:rPr>
        <w:t>的</w:t>
      </w:r>
      <w:r w:rsidRPr="005349F6">
        <w:rPr>
          <w:rFonts w:asciiTheme="minorEastAsia" w:eastAsiaTheme="minorEastAsia" w:hAnsiTheme="minorEastAsia"/>
          <w:b/>
          <w:szCs w:val="21"/>
        </w:rPr>
        <w:t>分布</w:t>
      </w:r>
    </w:p>
    <w:p w:rsidR="005349F6" w:rsidRPr="005349F6" w:rsidRDefault="004638E0" w:rsidP="00143236">
      <w:pPr>
        <w:jc w:val="left"/>
        <w:rPr>
          <w:rFonts w:asciiTheme="minorEastAsia" w:eastAsiaTheme="minorEastAsia" w:hAnsiTheme="minorEastAsia"/>
          <w:b/>
          <w:szCs w:val="21"/>
        </w:rPr>
      </w:pPr>
      <w:r w:rsidRPr="005349F6">
        <w:rPr>
          <w:rFonts w:asciiTheme="minorEastAsia" w:eastAsiaTheme="minorEastAsia" w:hAnsiTheme="minorEastAsia"/>
          <w:b/>
          <w:szCs w:val="21"/>
        </w:rPr>
        <w:t>概率不为零，因此所求</w:t>
      </w:r>
      <m:oMath>
        <m:r>
          <m:rPr>
            <m:sty m:val="bi"/>
          </m:rPr>
          <w:rPr>
            <w:rFonts w:ascii="Cambria Math" w:eastAsiaTheme="minorEastAsia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b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Cs w:val="21"/>
              </w:rPr>
              <m:t>X</m:t>
            </m:r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&lt;</m:t>
            </m:r>
            <m:r>
              <m:rPr>
                <m:sty m:val="bi"/>
              </m:rPr>
              <w:rPr>
                <w:rFonts w:ascii="Cambria Math" w:eastAsiaTheme="minorEastAsia" w:hAnsi="Cambria Math"/>
                <w:szCs w:val="21"/>
              </w:rPr>
              <m:t>Y</m:t>
            </m:r>
          </m:e>
        </m:d>
      </m:oMath>
      <w:r w:rsidRPr="005349F6">
        <w:rPr>
          <w:rFonts w:asciiTheme="minorEastAsia" w:eastAsiaTheme="minorEastAsia" w:hAnsiTheme="minorEastAsia" w:hint="eastAsia"/>
          <w:b/>
          <w:szCs w:val="21"/>
        </w:rPr>
        <w:t>就是</w:t>
      </w:r>
      <w:r w:rsidRPr="005349F6">
        <w:rPr>
          <w:rFonts w:asciiTheme="minorEastAsia" w:eastAsiaTheme="minorEastAsia" w:hAnsiTheme="minorEastAsia"/>
          <w:b/>
          <w:szCs w:val="21"/>
        </w:rPr>
        <w:t>对密度函数</w:t>
      </w:r>
      <m:oMath>
        <m:r>
          <m:rPr>
            <m:sty m:val="bi"/>
          </m:rPr>
          <w:rPr>
            <w:rFonts w:ascii="Cambria Math" w:eastAsiaTheme="minorEastAsia" w:hAnsi="Cambria Math"/>
            <w:szCs w:val="21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Cs w:val="21"/>
              </w:rPr>
              <m:t>x,y</m:t>
            </m:r>
          </m:e>
        </m:d>
      </m:oMath>
    </w:p>
    <w:p w:rsidR="005349F6" w:rsidRPr="005349F6" w:rsidRDefault="004638E0" w:rsidP="00143236">
      <w:pPr>
        <w:jc w:val="left"/>
        <w:rPr>
          <w:rFonts w:asciiTheme="minorEastAsia" w:eastAsiaTheme="minorEastAsia" w:hAnsiTheme="minorEastAsia"/>
          <w:b/>
          <w:szCs w:val="21"/>
        </w:rPr>
      </w:pPr>
      <w:r w:rsidRPr="005349F6">
        <w:rPr>
          <w:rFonts w:asciiTheme="minorEastAsia" w:eastAsiaTheme="minorEastAsia" w:hAnsiTheme="minorEastAsia" w:hint="eastAsia"/>
          <w:b/>
          <w:szCs w:val="21"/>
        </w:rPr>
        <w:t>在</w:t>
      </w:r>
      <w:r w:rsidRPr="005349F6">
        <w:rPr>
          <w:rFonts w:asciiTheme="minorEastAsia" w:eastAsiaTheme="minorEastAsia" w:hAnsiTheme="minorEastAsia"/>
          <w:b/>
          <w:szCs w:val="21"/>
        </w:rPr>
        <w:t>区域</w:t>
      </w:r>
      <m:oMath>
        <m:r>
          <m:rPr>
            <m:sty m:val="b"/>
          </m:rPr>
          <w:rPr>
            <w:rFonts w:ascii="Cambria Math" w:eastAsiaTheme="minorEastAsia" w:hAnsi="Cambria Math"/>
            <w:szCs w:val="21"/>
          </w:rPr>
          <m:t>D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b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Cs w:val="21"/>
              </w:rPr>
              <m:t>x&gt;0,y&gt;0,x&lt;y</m:t>
            </m:r>
          </m:e>
        </m:d>
      </m:oMath>
      <w:r w:rsidR="005349F6" w:rsidRPr="005349F6">
        <w:rPr>
          <w:rFonts w:asciiTheme="minorEastAsia" w:eastAsiaTheme="minorEastAsia" w:hAnsiTheme="minorEastAsia" w:hint="eastAsia"/>
          <w:b/>
          <w:szCs w:val="21"/>
        </w:rPr>
        <w:t>（右图</w:t>
      </w:r>
      <w:r w:rsidR="005349F6" w:rsidRPr="005349F6">
        <w:rPr>
          <w:rFonts w:asciiTheme="minorEastAsia" w:eastAsiaTheme="minorEastAsia" w:hAnsiTheme="minorEastAsia"/>
          <w:b/>
          <w:szCs w:val="21"/>
        </w:rPr>
        <w:t>所示</w:t>
      </w:r>
      <w:r w:rsidR="005349F6" w:rsidRPr="005349F6">
        <w:rPr>
          <w:rFonts w:asciiTheme="minorEastAsia" w:eastAsiaTheme="minorEastAsia" w:hAnsiTheme="minorEastAsia" w:hint="eastAsia"/>
          <w:b/>
          <w:szCs w:val="21"/>
        </w:rPr>
        <w:t>）</w:t>
      </w:r>
      <w:r w:rsidRPr="005349F6">
        <w:rPr>
          <w:rFonts w:asciiTheme="minorEastAsia" w:eastAsiaTheme="minorEastAsia" w:hAnsiTheme="minorEastAsia" w:hint="eastAsia"/>
          <w:b/>
          <w:szCs w:val="21"/>
        </w:rPr>
        <w:t>上</w:t>
      </w:r>
      <w:r w:rsidRPr="005349F6">
        <w:rPr>
          <w:rFonts w:asciiTheme="minorEastAsia" w:eastAsiaTheme="minorEastAsia" w:hAnsiTheme="minorEastAsia"/>
          <w:b/>
          <w:szCs w:val="21"/>
        </w:rPr>
        <w:t>的积分。</w:t>
      </w:r>
    </w:p>
    <w:p w:rsidR="00143236" w:rsidRPr="005349F6" w:rsidRDefault="00143236" w:rsidP="005349F6">
      <w:pPr>
        <w:jc w:val="left"/>
        <w:rPr>
          <w:rFonts w:asciiTheme="minorEastAsia" w:eastAsiaTheme="minorEastAsia" w:hAnsiTheme="minorEastAsia"/>
          <w:szCs w:val="21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（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2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）</m:t>
          </m:r>
          <m:r>
            <w:rPr>
              <w:rFonts w:ascii="Cambria Math" w:eastAsiaTheme="minorEastAsia" w:hAnsi="Cambria Math"/>
              <w:szCs w:val="21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1"/>
                </w:rPr>
                <m:t>-∞</m:t>
              </m:r>
            </m:sub>
            <m:sup>
              <m:r>
                <w:rPr>
                  <w:rFonts w:ascii="Cambria Math" w:eastAsiaTheme="minorEastAsia" w:hAnsi="Cambria Math"/>
                  <w:szCs w:val="21"/>
                </w:rPr>
                <m:t>+∞</m:t>
              </m:r>
            </m:sup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/>
                  <w:szCs w:val="21"/>
                </w:rPr>
                <m:t>dx</m:t>
              </m:r>
            </m:e>
          </m:nary>
          <m:r>
            <w:rPr>
              <w:rFonts w:ascii="Cambria Math" w:eastAsiaTheme="minorEastAsia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+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1"/>
                                </w:rPr>
                                <m:t>x+y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dx</m:t>
                      </m:r>
                    </m:e>
                  </m:nary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y&gt;0</m:t>
                  </m: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y≤0</m:t>
                  </m:r>
                </m:e>
              </m:eqAr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-y</m:t>
                      </m:r>
                    </m:sup>
                  </m:sSup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y&gt;0</m:t>
                  </m: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y≤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。</m:t>
          </m:r>
        </m:oMath>
      </m:oMathPara>
    </w:p>
    <w:p w:rsidR="00143236" w:rsidRPr="005349F6" w:rsidRDefault="005349F6" w:rsidP="00143236">
      <w:pPr>
        <w:rPr>
          <w:rFonts w:asciiTheme="minorEastAsia" w:eastAsiaTheme="minorEastAsia" w:hAnsiTheme="minorEastAsia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 xml:space="preserve">                      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当</m:t>
          </m:r>
          <m:r>
            <w:rPr>
              <w:rFonts w:ascii="Cambria Math" w:eastAsiaTheme="minorEastAsia" w:hAnsi="Cambria Math"/>
              <w:szCs w:val="21"/>
            </w:rPr>
            <m:t>y&gt;0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时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，</m:t>
          </m:r>
          <m:sSub>
            <m:sSubPr>
              <m:ctrlPr>
                <w:rPr>
                  <w:rFonts w:ascii="Cambria Math" w:eastAsiaTheme="minorEastAsia" w:hAnsi="Cambria Math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  <m:d>
                <m:dPr>
                  <m:begChr m:val="|"/>
                  <m:endChr m:val=""/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e>
              </m:d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</m:e>
            <m:e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x,y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e>
              </m:d>
            </m:den>
          </m:f>
          <m:r>
            <w:rPr>
              <w:rFonts w:ascii="Cambria Math" w:eastAsiaTheme="minorEastAsia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1"/>
                                </w:rPr>
                                <m:t>x+y</m:t>
                              </m:r>
                            </m:e>
                          </m:d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  <w:u w:val="singl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  <w:u w:val="single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Cs w:val="21"/>
                              <w:u w:val="single"/>
                            </w:rPr>
                            <m:t>-y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Cs w:val="21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  <w:u w:val="single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  <w:u w:val="single"/>
                        </w:rPr>
                        <m:t>-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Cs w:val="21"/>
                      <w:u w:val="single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  <w:u w:val="single"/>
                    </w:rPr>
                    <m:t>x&gt;0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  <w:u w:val="singl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  <w:u w:val="single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Cs w:val="21"/>
                              <w:u w:val="single"/>
                            </w:rPr>
                            <m:t>-y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szCs w:val="21"/>
                    </w:rPr>
                    <m:t>=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≤0</m:t>
                  </m:r>
                </m:e>
              </m:eqAr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Cs w:val="21"/>
                </w:rPr>
                <m:t>。</m:t>
              </m:r>
            </m:e>
          </m:d>
        </m:oMath>
      </m:oMathPara>
    </w:p>
    <w:p w:rsidR="00143236" w:rsidRPr="00143236" w:rsidRDefault="00093175" w:rsidP="00093175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或</w:t>
      </w:r>
      <w:r w:rsidR="00143236" w:rsidRPr="00143236">
        <w:rPr>
          <w:rFonts w:asciiTheme="minorEastAsia" w:eastAsiaTheme="minorEastAsia" w:hAnsiTheme="minorEastAsia"/>
          <w:szCs w:val="21"/>
        </w:rPr>
        <w:t>：随机变量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与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Y</m:t>
        </m:r>
      </m:oMath>
      <w:r w:rsidR="00143236" w:rsidRPr="00143236">
        <w:rPr>
          <w:rFonts w:asciiTheme="minorEastAsia" w:eastAsiaTheme="minorEastAsia" w:hAnsiTheme="minorEastAsia" w:hint="eastAsia"/>
          <w:szCs w:val="21"/>
        </w:rPr>
        <w:t>在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2</m:t>
            </m:r>
          </m:sup>
        </m:sSup>
      </m:oMath>
      <w:r w:rsidR="00143236" w:rsidRPr="00143236">
        <w:rPr>
          <w:rFonts w:asciiTheme="minorEastAsia" w:eastAsiaTheme="minorEastAsia" w:hAnsiTheme="minorEastAsia" w:hint="eastAsia"/>
          <w:szCs w:val="21"/>
        </w:rPr>
        <w:t>上</w:t>
      </w:r>
      <w:r w:rsidR="00143236" w:rsidRPr="00143236">
        <w:rPr>
          <w:rFonts w:asciiTheme="minorEastAsia" w:eastAsiaTheme="minorEastAsia" w:hAnsiTheme="minorEastAsia"/>
          <w:szCs w:val="21"/>
        </w:rPr>
        <w:t>独立取值，</w:t>
      </w:r>
      <w:r w:rsidR="00143236" w:rsidRPr="00143236">
        <w:rPr>
          <w:rFonts w:asciiTheme="minorEastAsia" w:eastAsiaTheme="minorEastAsia" w:hAnsiTheme="minorEastAsia" w:hint="eastAsia"/>
          <w:szCs w:val="21"/>
        </w:rPr>
        <w:t>即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和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Y</m:t>
        </m:r>
      </m:oMath>
      <w:r w:rsidR="00143236" w:rsidRPr="00143236">
        <w:rPr>
          <w:rFonts w:asciiTheme="minorEastAsia" w:eastAsiaTheme="minorEastAsia" w:hAnsiTheme="minorEastAsia" w:hint="eastAsia"/>
          <w:szCs w:val="21"/>
        </w:rPr>
        <w:t>相互独立</w:t>
      </w:r>
      <w:r w:rsidR="00143236" w:rsidRPr="00143236">
        <w:rPr>
          <w:rFonts w:asciiTheme="minorEastAsia" w:eastAsiaTheme="minorEastAsia" w:hAnsiTheme="minorEastAsia"/>
          <w:szCs w:val="21"/>
        </w:rPr>
        <w:t>，所以</w:t>
      </w:r>
      <w:r w:rsidR="00143236" w:rsidRPr="00143236">
        <w:rPr>
          <w:rFonts w:asciiTheme="minorEastAsia" w:eastAsiaTheme="minorEastAsia" w:hAnsiTheme="minorEastAsia" w:hint="eastAsia"/>
          <w:szCs w:val="21"/>
        </w:rPr>
        <w:t>当</w:t>
      </w:r>
      <m:oMath>
        <m:r>
          <w:rPr>
            <w:rFonts w:ascii="Cambria Math" w:eastAsiaTheme="minorEastAsia" w:hAnsi="Cambria Math"/>
            <w:szCs w:val="21"/>
          </w:rPr>
          <m:t>y&gt;0</m:t>
        </m:r>
      </m:oMath>
      <w:r w:rsidR="00143236" w:rsidRPr="00143236">
        <w:rPr>
          <w:rFonts w:asciiTheme="minorEastAsia" w:eastAsiaTheme="minorEastAsia" w:hAnsiTheme="minorEastAsia" w:hint="eastAsia"/>
          <w:szCs w:val="21"/>
        </w:rPr>
        <w:t>时，</w:t>
      </w:r>
    </w:p>
    <w:p w:rsidR="00143236" w:rsidRPr="005349F6" w:rsidRDefault="00CC6669" w:rsidP="00143236">
      <w:pPr>
        <w:rPr>
          <w:rFonts w:asciiTheme="minorEastAsia" w:eastAsia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  <m:d>
                <m:dPr>
                  <m:begChr m:val="|"/>
                  <m:endChr m:val=""/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e>
              </m:d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</m:e>
            <m:e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x,y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e>
              </m:d>
            </m:den>
          </m:f>
          <m: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e>
              </m:d>
            </m:den>
          </m:f>
          <m:r>
            <w:rPr>
              <w:rFonts w:ascii="Cambria Math" w:eastAsiaTheme="minorEastAsia" w:hAnsi="Cambria Math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  <w:u w:val="single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  <w:u w:val="single"/>
                        </w:rPr>
                        <m:t>-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Cs w:val="21"/>
                      <w:u w:val="single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  <w:u w:val="single"/>
                    </w:rPr>
                    <m:t>x&gt;0</m:t>
                  </m: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≤0</m:t>
                  </m:r>
                </m:e>
              </m:eqAr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Cs w:val="21"/>
                </w:rPr>
                <m:t>。</m:t>
              </m:r>
            </m:e>
          </m:d>
        </m:oMath>
      </m:oMathPara>
    </w:p>
    <w:p w:rsidR="005349F6" w:rsidRPr="000E0058" w:rsidRDefault="000B3A92" w:rsidP="00143236">
      <w:pPr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lastRenderedPageBreak/>
        <w:t>分析</w:t>
      </w:r>
      <w:r w:rsidR="005349F6" w:rsidRPr="000E0058">
        <w:rPr>
          <w:rFonts w:asciiTheme="minorEastAsia" w:eastAsiaTheme="minorEastAsia" w:hAnsiTheme="minorEastAsia" w:hint="eastAsia"/>
          <w:b/>
          <w:szCs w:val="21"/>
        </w:rPr>
        <w:t>：大部分</w:t>
      </w:r>
      <w:r w:rsidR="005349F6" w:rsidRPr="000E0058">
        <w:rPr>
          <w:rFonts w:asciiTheme="minorEastAsia" w:eastAsiaTheme="minorEastAsia" w:hAnsiTheme="minorEastAsia"/>
          <w:b/>
          <w:szCs w:val="21"/>
        </w:rPr>
        <w:t>同学都没有强调</w:t>
      </w:r>
      <w:r w:rsidR="00B000FD" w:rsidRPr="000E0058">
        <w:rPr>
          <w:rFonts w:asciiTheme="minorEastAsia" w:eastAsiaTheme="minorEastAsia" w:hAnsiTheme="minorEastAsia" w:hint="eastAsia"/>
          <w:b/>
          <w:szCs w:val="21"/>
        </w:rPr>
        <w:t>条件密度</w:t>
      </w:r>
      <w:r w:rsidR="00B000FD" w:rsidRPr="000E0058">
        <w:rPr>
          <w:rFonts w:asciiTheme="minorEastAsia" w:eastAsiaTheme="minorEastAsia" w:hAnsiTheme="minorEastAsia"/>
          <w:b/>
          <w:szCs w:val="21"/>
        </w:rPr>
        <w:t>存在的条件以及分布函数的完整性，凡是有下列情况的均有扣分：</w:t>
      </w:r>
    </w:p>
    <w:p w:rsidR="00B000FD" w:rsidRPr="000E0058" w:rsidRDefault="00CC6669" w:rsidP="00B000FD">
      <w:pPr>
        <w:rPr>
          <w:rFonts w:asciiTheme="minorEastAsia" w:eastAsiaTheme="minorEastAsia" w:hAnsiTheme="minorEastAsia"/>
          <w:b/>
          <w:szCs w:val="2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</w:rPr>
                <m:t>X</m:t>
              </m:r>
              <m:d>
                <m:dPr>
                  <m:begChr m:val="|"/>
                  <m:endChr m:val=""/>
                  <m:ctrlPr>
                    <w:rPr>
                      <w:rFonts w:ascii="Cambria Math" w:eastAsiaTheme="minorEastAsia" w:hAnsi="Cambria Math"/>
                      <w:b/>
                      <w:i/>
                      <w:szCs w:val="21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e>
              </m:d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i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</w:rPr>
                <m:t>x</m:t>
              </m:r>
            </m:e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Cs w:val="21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Cs w:val="21"/>
                    </w:rPr>
                    <m:t>x,y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Cs w:val="21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Cs w:val="21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</m:e>
              </m:d>
            </m:den>
          </m:f>
          <m:r>
            <m:rPr>
              <m:sty m:val="bi"/>
            </m:rPr>
            <w:rPr>
              <w:rFonts w:ascii="Cambria Math" w:eastAsiaTheme="minorEastAsia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/>
                      <w:i/>
                      <w:szCs w:val="21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Cs w:val="21"/>
                          <w:u w:val="single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Cs w:val="21"/>
                          <w:u w:val="single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Cs w:val="21"/>
                          <w:u w:val="single"/>
                        </w:rPr>
                        <m:t>-x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eastAsiaTheme="minorEastAsia" w:hAnsi="Cambria Math" w:hint="eastAsia"/>
                      <w:szCs w:val="21"/>
                      <w:u w:val="single"/>
                    </w:rPr>
                    <m:t>，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Cs w:val="21"/>
                      <w:u w:val="single"/>
                    </w:rPr>
                    <m:t>x&gt;0,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FF0000"/>
                      <w:szCs w:val="21"/>
                      <w:u w:val="single"/>
                    </w:rPr>
                    <m:t>y&gt;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hint="eastAsia"/>
                      <w:color w:val="FF0000"/>
                      <w:szCs w:val="21"/>
                    </w:rPr>
                    <m:t>其他</m:t>
                  </m:r>
                </m:e>
              </m:eqArr>
              <m:r>
                <m:rPr>
                  <m:sty m:val="b"/>
                </m:rPr>
                <w:rPr>
                  <w:rFonts w:ascii="Cambria Math" w:eastAsiaTheme="minorEastAsia" w:hAnsi="Cambria Math" w:hint="eastAsia"/>
                  <w:szCs w:val="21"/>
                </w:rPr>
                <m:t>；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b/>
                  <w:i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</w:rPr>
                <m:t>Y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i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Cs w:val="21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Cs w:val="21"/>
                  <w:u w:val="single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  <w:u w:val="single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Cs w:val="21"/>
                  <w:u w:val="single"/>
                </w:rPr>
                <m:t>-y</m:t>
              </m:r>
            </m:sup>
          </m:sSup>
          <m:r>
            <m:rPr>
              <m:sty m:val="b"/>
            </m:rPr>
            <w:rPr>
              <w:rFonts w:ascii="Cambria Math" w:eastAsiaTheme="minorEastAsia" w:hAnsi="Cambria Math" w:hint="eastAsia"/>
              <w:szCs w:val="21"/>
              <w:u w:val="single"/>
            </w:rPr>
            <m:t>等</m:t>
          </m:r>
          <m:r>
            <m:rPr>
              <m:sty m:val="b"/>
            </m:rPr>
            <w:rPr>
              <w:rFonts w:ascii="Cambria Math" w:eastAsiaTheme="minorEastAsia" w:hAnsi="Cambria Math"/>
              <w:szCs w:val="21"/>
              <w:u w:val="single"/>
            </w:rPr>
            <m:t>。</m:t>
          </m:r>
        </m:oMath>
      </m:oMathPara>
    </w:p>
    <w:p w:rsidR="00B000FD" w:rsidRDefault="000E0058" w:rsidP="000E0058">
      <w:pPr>
        <w:jc w:val="center"/>
        <w:rPr>
          <w:rFonts w:asciiTheme="minorEastAsia" w:eastAsiaTheme="minorEastAsia" w:hAnsiTheme="minorEastAsia"/>
          <w:b/>
          <w:color w:val="FF0000"/>
          <w:szCs w:val="21"/>
        </w:rPr>
      </w:pPr>
      <w:r w:rsidRPr="000E0058">
        <w:rPr>
          <w:rFonts w:asciiTheme="minorEastAsia" w:eastAsiaTheme="minorEastAsia" w:hAnsiTheme="minorEastAsia" w:hint="eastAsia"/>
          <w:b/>
          <w:color w:val="FF0000"/>
          <w:szCs w:val="21"/>
        </w:rPr>
        <w:t>本题</w:t>
      </w:r>
      <w:r w:rsidRPr="000E0058">
        <w:rPr>
          <w:rFonts w:asciiTheme="minorEastAsia" w:eastAsiaTheme="minorEastAsia" w:hAnsiTheme="minorEastAsia"/>
          <w:b/>
          <w:color w:val="FF0000"/>
          <w:szCs w:val="21"/>
        </w:rPr>
        <w:t>只有少部分同学得满分，实在是出乎意料。</w:t>
      </w:r>
    </w:p>
    <w:p w:rsidR="00846F1E" w:rsidRPr="000E0058" w:rsidRDefault="00846F1E" w:rsidP="000E0058">
      <w:pPr>
        <w:jc w:val="center"/>
        <w:rPr>
          <w:rFonts w:asciiTheme="minorEastAsia" w:eastAsiaTheme="minorEastAsia" w:hAnsiTheme="minorEastAsia"/>
          <w:b/>
          <w:color w:val="FF0000"/>
          <w:szCs w:val="21"/>
        </w:rPr>
      </w:pPr>
    </w:p>
    <w:p w:rsidR="00143236" w:rsidRPr="00143236" w:rsidRDefault="00143236" w:rsidP="00143236">
      <w:pPr>
        <w:jc w:val="left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3．（</w:t>
      </w:r>
      <w:r w:rsidR="00F30E9F">
        <w:rPr>
          <w:rFonts w:asciiTheme="minorEastAsia" w:eastAsiaTheme="minorEastAsia" w:hAnsiTheme="minorEastAsia" w:hint="eastAsia"/>
          <w:szCs w:val="21"/>
        </w:rPr>
        <w:t>10</w:t>
      </w:r>
      <w:r w:rsidRPr="00143236">
        <w:rPr>
          <w:rFonts w:asciiTheme="minorEastAsia" w:eastAsiaTheme="minorEastAsia" w:hAnsiTheme="minorEastAsia" w:hint="eastAsia"/>
          <w:szCs w:val="21"/>
        </w:rPr>
        <w:t>分）设</w:t>
      </w:r>
      <w:r w:rsidRPr="00143236">
        <w:rPr>
          <w:rFonts w:asciiTheme="minorEastAsia" w:eastAsiaTheme="minorEastAsia" w:hAnsiTheme="minorEastAsia"/>
          <w:szCs w:val="21"/>
        </w:rPr>
        <w:t>随机变量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与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Y</m:t>
        </m:r>
      </m:oMath>
      <w:r w:rsidRPr="00143236">
        <w:rPr>
          <w:rFonts w:asciiTheme="minorEastAsia" w:eastAsiaTheme="minorEastAsia" w:hAnsiTheme="minorEastAsia" w:hint="eastAsia"/>
          <w:szCs w:val="21"/>
        </w:rPr>
        <w:t>相互独立，</w:t>
      </w:r>
      <w:r w:rsidRPr="00143236">
        <w:rPr>
          <w:rFonts w:asciiTheme="minorEastAsia" w:eastAsiaTheme="minorEastAsia" w:hAnsiTheme="minorEastAsia"/>
          <w:szCs w:val="21"/>
        </w:rPr>
        <w:t>分别具有概率密度：</w:t>
      </w:r>
    </w:p>
    <w:p w:rsidR="00143236" w:rsidRPr="00F30E9F" w:rsidRDefault="00CC6669" w:rsidP="00143236">
      <w:pPr>
        <w:jc w:val="left"/>
        <w:rPr>
          <w:rFonts w:asciiTheme="minorEastAsia" w:eastAsiaTheme="minorEastAsia" w:hAnsiTheme="minorEastAsia"/>
          <w:i/>
          <w:szCs w:val="2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λ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-λx</m:t>
                      </m:r>
                    </m:sup>
                  </m:sSup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x&gt;0</m:t>
                  </m: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x≤0</m:t>
                  </m:r>
                </m:e>
              </m:eqArr>
              <m:r>
                <w:rPr>
                  <w:rFonts w:ascii="Cambria Math" w:eastAsiaTheme="minorEastAsia" w:hAnsi="Cambria Math" w:hint="eastAsia"/>
                  <w:szCs w:val="21"/>
                </w:rPr>
                <m:t>，</m:t>
              </m:r>
              <m:r>
                <w:rPr>
                  <w:rFonts w:ascii="Cambria Math" w:eastAsiaTheme="minorEastAsia" w:hAnsi="Cambria Math"/>
                  <w:szCs w:val="21"/>
                </w:rPr>
                <m:t>λ&gt;0</m:t>
              </m:r>
            </m:e>
          </m:d>
          <m:r>
            <w:rPr>
              <w:rFonts w:ascii="Cambria Math" w:eastAsiaTheme="minorEastAsia" w:hAnsi="Cambria Math" w:hint="eastAsia"/>
              <w:szCs w:val="21"/>
            </w:rPr>
            <m:t>；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den>
                  </m:f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0&lt;y&lt;h</m:t>
                  </m:r>
                </m:e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0</m:t>
                  </m:r>
                  <m:r>
                    <w:rPr>
                      <w:rFonts w:ascii="Cambria Math" w:eastAsiaTheme="minorEastAsia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szCs w:val="21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szCs w:val="21"/>
                    </w:rPr>
                    <m:t>取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其他值</m:t>
                  </m:r>
                </m:e>
              </m:eqArr>
              <m:r>
                <w:rPr>
                  <w:rFonts w:ascii="Cambria Math" w:eastAsiaTheme="minorEastAsia" w:hAnsi="Cambria Math" w:hint="eastAsia"/>
                  <w:szCs w:val="21"/>
                </w:rPr>
                <m:t>，</m:t>
              </m:r>
              <m:r>
                <w:rPr>
                  <w:rFonts w:ascii="Cambria Math" w:eastAsiaTheme="minorEastAsia" w:hAnsi="Cambria Math"/>
                  <w:szCs w:val="21"/>
                </w:rPr>
                <m:t>h&gt;0</m:t>
              </m:r>
              <m:r>
                <w:rPr>
                  <w:rFonts w:ascii="Cambria Math" w:eastAsiaTheme="minorEastAsia" w:hAnsi="Cambria Math" w:hint="eastAsia"/>
                  <w:szCs w:val="21"/>
                </w:rPr>
                <m:t>。</m:t>
              </m:r>
            </m:e>
          </m:d>
        </m:oMath>
      </m:oMathPara>
    </w:p>
    <w:p w:rsidR="00143236" w:rsidRPr="00143236" w:rsidRDefault="00143236" w:rsidP="00143236">
      <w:pPr>
        <w:jc w:val="left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求</w:t>
      </w:r>
      <m:oMath>
        <m:r>
          <w:rPr>
            <w:rFonts w:ascii="Cambria Math" w:eastAsiaTheme="minorEastAsia" w:hAnsi="Cambria Math"/>
            <w:szCs w:val="21"/>
          </w:rPr>
          <m:t>Z=X+Y</m:t>
        </m:r>
      </m:oMath>
      <w:r w:rsidRPr="00143236">
        <w:rPr>
          <w:rFonts w:asciiTheme="minorEastAsia" w:eastAsiaTheme="minorEastAsia" w:hAnsiTheme="minorEastAsia" w:hint="eastAsia"/>
          <w:szCs w:val="21"/>
        </w:rPr>
        <w:t>的概率密度</w:t>
      </w:r>
      <w:r w:rsidRPr="00143236">
        <w:rPr>
          <w:rFonts w:asciiTheme="minorEastAsia" w:eastAsiaTheme="minorEastAsia" w:hAnsiTheme="minorEastAsia"/>
          <w:szCs w:val="21"/>
        </w:rPr>
        <w:t>。</w:t>
      </w:r>
    </w:p>
    <w:p w:rsidR="00143236" w:rsidRPr="00F30E9F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解：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X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与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Y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相互独立，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Z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z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∞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+∞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-y</m:t>
                  </m:r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y</m:t>
                  </m:r>
                </m:e>
              </m:d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dy</m:t>
              </m:r>
            </m:e>
          </m:nary>
        </m:oMath>
      </m:oMathPara>
    </w:p>
    <w:p w:rsidR="00F30E9F" w:rsidRDefault="00143236" w:rsidP="00143236">
      <w:pPr>
        <w:jc w:val="left"/>
        <w:rPr>
          <w:rFonts w:asciiTheme="minorEastAsia" w:eastAsiaTheme="minorEastAsia" w:hAnsiTheme="minorEastAsia"/>
          <w:color w:val="FF0000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eqArrPr>
                <m:e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z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h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  <w:u w:val="singl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-λ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  <w:szCs w:val="21"/>
                                  <w:u w:val="single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  <w:szCs w:val="21"/>
                                  <w:u w:val="single"/>
                                </w:rPr>
                                <m:t>z-y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  <w:u w:val="single"/>
                        </w:rPr>
                        <m:t>dy</m:t>
                      </m:r>
                    </m:e>
                  </m:nary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color w:val="000000" w:themeColor="text1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0&lt;z≤h</m:t>
                  </m:r>
                </m:e>
                <m:e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h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h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  <w:u w:val="singl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-λ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color w:val="000000" w:themeColor="text1"/>
                                  <w:szCs w:val="21"/>
                                  <w:u w:val="single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color w:val="000000" w:themeColor="text1"/>
                                  <w:szCs w:val="21"/>
                                  <w:u w:val="single"/>
                                </w:rPr>
                                <m:t>z-y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  <w:u w:val="single"/>
                        </w:rPr>
                        <m:t>dy</m:t>
                      </m:r>
                    </m:e>
                  </m:nary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color w:val="000000" w:themeColor="text1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&gt;h</m:t>
                  </m:r>
                </m:e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color w:val="000000" w:themeColor="text1"/>
                      <w:szCs w:val="21"/>
                    </w:rPr>
                    <m:t>，其他</m:t>
                  </m:r>
                </m:e>
              </m:eqAr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  <w:u w:val="singl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-λz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h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color w:val="000000" w:themeColor="text1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0&lt;z≤h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  <w:u w:val="singl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  <w:u w:val="single"/>
                            </w:rPr>
                            <m:t>λh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  <w:u w:val="single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h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  <w:u w:val="single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  <w:u w:val="single"/>
                        </w:rPr>
                        <m:t>-λz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color w:val="000000" w:themeColor="text1"/>
                      <w:szCs w:val="21"/>
                    </w:rPr>
                    <m:t>，</m:t>
                  </m:r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&gt;h</m:t>
                  </m:r>
                </m:e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hint="eastAsia"/>
                      <w:color w:val="000000" w:themeColor="text1"/>
                      <w:szCs w:val="21"/>
                    </w:rPr>
                    <m:t>，其他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color w:val="FF0000"/>
              <w:szCs w:val="21"/>
            </w:rPr>
            <m:t>。</m:t>
          </m:r>
        </m:oMath>
      </m:oMathPara>
    </w:p>
    <w:p w:rsidR="000B3A92" w:rsidRPr="000B3A92" w:rsidRDefault="000B3A92" w:rsidP="00F30E9F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Theme="minorEastAsia" w:hAnsi="Cambria Math" w:hint="eastAsia"/>
              <w:szCs w:val="21"/>
            </w:rPr>
            <m:t>分析</m:t>
          </m:r>
          <m:r>
            <m:rPr>
              <m:sty m:val="b"/>
            </m:rPr>
            <w:rPr>
              <w:rFonts w:ascii="Cambria Math" w:eastAsiaTheme="minorEastAsia" w:hAnsiTheme="minorEastAsia" w:hint="eastAsia"/>
              <w:szCs w:val="21"/>
            </w:rPr>
            <m:t>：</m:t>
          </m:r>
          <m:r>
            <m:rPr>
              <m:sty m:val="b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本题只要</m:t>
          </m:r>
          <m:r>
            <m:rPr>
              <m:sty m:val="b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能写出</m:t>
          </m:r>
          <m:r>
            <m:rPr>
              <m:sty m:val="b"/>
            </m:rPr>
            <w:rPr>
              <w:rFonts w:ascii="Cambria Math" w:eastAsiaTheme="minorEastAsia" w:hAnsiTheme="minorEastAsia" w:hint="eastAsia"/>
              <w:color w:val="000000" w:themeColor="text1"/>
              <w:szCs w:val="21"/>
            </w:rPr>
            <m:t>：</m:t>
          </m:r>
          <m:r>
            <m:rPr>
              <m:sty m:val="b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X</m:t>
          </m:r>
          <m:r>
            <m:rPr>
              <m:sty m:val="b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与</m:t>
          </m:r>
          <m:r>
            <m:rPr>
              <m:sty m:val="b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Y</m:t>
          </m:r>
          <m:r>
            <m:rPr>
              <m:sty m:val="b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相互独立，</m:t>
          </m:r>
        </m:oMath>
      </m:oMathPara>
    </w:p>
    <w:p w:rsidR="00F30E9F" w:rsidRPr="000B3A92" w:rsidRDefault="00CC6669" w:rsidP="00F30E9F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b/>
                  <w:color w:val="000000" w:themeColor="text1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Z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/>
                  <w:i/>
                  <w:color w:val="000000" w:themeColor="text1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z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b/>
                  <w:i/>
                  <w:color w:val="000000" w:themeColor="text1"/>
                  <w:szCs w:val="21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∞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+∞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-y</m:t>
                  </m:r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dy</m:t>
              </m:r>
            </m:e>
          </m:nary>
          <m:r>
            <m:rPr>
              <m:sty m:val="b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就会</m:t>
          </m:r>
          <m:r>
            <m:rPr>
              <m:sty m:val="b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给</m:t>
          </m:r>
          <m:r>
            <m:rPr>
              <m:sty m:val="b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4</m:t>
          </m:r>
          <m:r>
            <m:rPr>
              <m:sty m:val="b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分</m:t>
          </m:r>
          <m:r>
            <m:rPr>
              <m:sty m:val="b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，很遗憾相当多人拿不到</m:t>
          </m:r>
          <m:r>
            <m:rPr>
              <m:sty m:val="b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F30E9F" w:rsidRDefault="00F30E9F" w:rsidP="00F30E9F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下面</w:t>
      </w:r>
      <w:r w:rsidR="00846F1E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就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是如何确定积分区间：以</w:t>
      </w:r>
      <w:r w:rsidRPr="00C461A1">
        <w:rPr>
          <w:rFonts w:eastAsiaTheme="minorEastAsia"/>
          <w:b/>
          <w:i/>
          <w:color w:val="000000" w:themeColor="text1"/>
          <w:szCs w:val="21"/>
        </w:rPr>
        <w:t>z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为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横轴、</w:t>
      </w:r>
      <w:r w:rsidRPr="00C461A1">
        <w:rPr>
          <w:rFonts w:eastAsiaTheme="minorEastAsia"/>
          <w:b/>
          <w:i/>
          <w:color w:val="000000" w:themeColor="text1"/>
          <w:szCs w:val="21"/>
        </w:rPr>
        <w:t>x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或</w:t>
      </w:r>
      <w:r w:rsidRPr="00C461A1">
        <w:rPr>
          <w:rFonts w:eastAsiaTheme="minorEastAsia"/>
          <w:b/>
          <w:i/>
          <w:color w:val="000000" w:themeColor="text1"/>
          <w:szCs w:val="21"/>
        </w:rPr>
        <w:t>y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为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纵轴做出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color w:val="000000" w:themeColor="text1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/>
                <w:b/>
                <w:i/>
                <w:color w:val="000000" w:themeColor="text1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z-y</m:t>
            </m:r>
          </m:e>
        </m:d>
        <m:sSub>
          <m:sSubPr>
            <m:ctrlPr>
              <w:rPr>
                <w:rFonts w:ascii="Cambria Math" w:eastAsiaTheme="minorEastAsia" w:hAnsi="Cambria Math"/>
                <w:b/>
                <w:i/>
                <w:color w:val="000000" w:themeColor="text1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Y</m:t>
            </m:r>
          </m:sub>
        </m:sSub>
        <m:d>
          <m:dPr>
            <m:ctrlPr>
              <w:rPr>
                <w:rFonts w:ascii="Cambria Math" w:eastAsiaTheme="minorEastAsia" w:hAnsi="Cambria Math"/>
                <w:b/>
                <w:i/>
                <w:color w:val="000000" w:themeColor="text1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y</m:t>
            </m:r>
          </m:e>
        </m:d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Cs w:val="21"/>
          </w:rPr>
          <m:t>≠0</m:t>
        </m:r>
      </m:oMath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的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区间。</w:t>
      </w:r>
    </w:p>
    <w:p w:rsidR="00C461A1" w:rsidRDefault="005366F2" w:rsidP="00F30E9F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/>
          <w:b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769620</wp:posOffset>
                </wp:positionH>
                <wp:positionV relativeFrom="paragraph">
                  <wp:posOffset>182880</wp:posOffset>
                </wp:positionV>
                <wp:extent cx="4511040" cy="997527"/>
                <wp:effectExtent l="0" t="0" r="0" b="0"/>
                <wp:wrapNone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1040" cy="997527"/>
                          <a:chOff x="0" y="0"/>
                          <a:chExt cx="4511040" cy="997527"/>
                        </a:xfrm>
                      </wpg:grpSpPr>
                      <wps:wsp>
                        <wps:cNvPr id="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7840" y="419100"/>
                            <a:ext cx="27432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F5A" w:rsidRDefault="00894F5A">
                              <w:r>
                                <w:rPr>
                                  <w:rFonts w:asciiTheme="minorHAnsi" w:eastAsiaTheme="minorEastAsia" w:hAnsiTheme="minorHAnsi" w:cstheme="minorBidi" w:hint="eastAsia"/>
                                </w:rPr>
                                <w:t>积分</w:t>
                              </w:r>
                              <w:r>
                                <w:rPr>
                                  <w:rFonts w:asciiTheme="minorHAnsi" w:eastAsiaTheme="minorEastAsia" w:hAnsiTheme="minorHAnsi" w:cstheme="minorBidi"/>
                                </w:rPr>
                                <w:t>不为零的区域</w:t>
                              </w:r>
                              <w:r w:rsidRPr="005366F2">
                                <w:rPr>
                                  <w:rFonts w:asciiTheme="minorHAnsi" w:eastAsiaTheme="minorEastAsia" w:hAnsiTheme="minorHAnsi" w:cstheme="minorBidi" w:hint="eastAsia"/>
                                  <w:i/>
                                </w:rPr>
                                <w:t>D</w:t>
                              </w:r>
                              <w:r w:rsidRPr="005366F2">
                                <w:rPr>
                                  <w:rFonts w:asciiTheme="minorHAnsi" w:eastAsiaTheme="minorEastAsia" w:hAnsiTheme="minorHAnsi" w:cstheme="minorBidi" w:hint="eastAsia"/>
                                  <w:i/>
                                </w:rPr>
                                <w:t>：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z-y&gt;0,0&lt;y</m:t>
                                </m:r>
                                <m:r>
                                  <w:rPr>
                                    <w:rFonts w:ascii="Cambria Math" w:hAnsi="Cambria Math" w:hint="eastAsia"/>
                                  </w:rPr>
                                  <m:t>&lt;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oMath>
                              <w:r>
                                <w:rPr>
                                  <w:rFonts w:asciiTheme="minorHAnsi" w:eastAsiaTheme="minorEastAsia" w:hAnsiTheme="minorHAnsi" w:cstheme="minorBidi" w:hint="eastAsia"/>
                                </w:rPr>
                                <w:t>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24" name="组合 24"/>
                        <wpg:cNvGrpSpPr/>
                        <wpg:grpSpPr>
                          <a:xfrm>
                            <a:off x="0" y="0"/>
                            <a:ext cx="1546225" cy="997527"/>
                            <a:chOff x="0" y="0"/>
                            <a:chExt cx="1546225" cy="997527"/>
                          </a:xfrm>
                        </wpg:grpSpPr>
                        <wps:wsp>
                          <wps:cNvPr id="2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3460" y="480060"/>
                              <a:ext cx="532765" cy="31309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18039"/>
                              </a:srgb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94F5A" w:rsidRDefault="00894F5A" w:rsidP="00C461A1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=h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3" name="组合 23"/>
                          <wpg:cNvGrpSpPr/>
                          <wpg:grpSpPr>
                            <a:xfrm>
                              <a:off x="0" y="0"/>
                              <a:ext cx="1470660" cy="997527"/>
                              <a:chOff x="0" y="0"/>
                              <a:chExt cx="1470660" cy="997527"/>
                            </a:xfrm>
                          </wpg:grpSpPr>
                          <wpg:grpSp>
                            <wpg:cNvPr id="9" name="组合 9"/>
                            <wpg:cNvGrpSpPr/>
                            <wpg:grpSpPr>
                              <a:xfrm>
                                <a:off x="0" y="0"/>
                                <a:ext cx="1470660" cy="997527"/>
                                <a:chOff x="0" y="0"/>
                                <a:chExt cx="1303020" cy="922020"/>
                              </a:xfrm>
                            </wpg:grpSpPr>
                            <wps:wsp>
                              <wps:cNvPr id="10" name="直接箭头连接符 10"/>
                              <wps:cNvCnPr/>
                              <wps:spPr>
                                <a:xfrm flipH="1" flipV="1">
                                  <a:off x="281940" y="114300"/>
                                  <a:ext cx="0" cy="64800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矩形 11"/>
                              <wps:cNvSpPr/>
                              <wps:spPr>
                                <a:xfrm>
                                  <a:off x="0" y="0"/>
                                  <a:ext cx="31242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894F5A" w:rsidRPr="00BC3361" w:rsidRDefault="00894F5A" w:rsidP="00C461A1">
                                    <w:pPr>
                                      <w:jc w:val="center"/>
                                      <w:rPr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BC3361">
                                      <w:rPr>
                                        <w:i/>
                                        <w:color w:val="000000" w:themeColor="text1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" name="组合 12"/>
                              <wpg:cNvGrpSpPr/>
                              <wpg:grpSpPr>
                                <a:xfrm>
                                  <a:off x="274320" y="88312"/>
                                  <a:ext cx="1028700" cy="833708"/>
                                  <a:chOff x="0" y="-132668"/>
                                  <a:chExt cx="1028700" cy="833708"/>
                                </a:xfrm>
                              </wpg:grpSpPr>
                              <wps:wsp>
                                <wps:cNvPr id="13" name="直接箭头连接符 13"/>
                                <wps:cNvCnPr/>
                                <wps:spPr>
                                  <a:xfrm flipV="1">
                                    <a:off x="15240" y="533400"/>
                                    <a:ext cx="792000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" name="直接连接符 14"/>
                                <wps:cNvCnPr/>
                                <wps:spPr>
                                  <a:xfrm flipV="1">
                                    <a:off x="0" y="45720"/>
                                    <a:ext cx="640080" cy="48768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6100" y="-132668"/>
                                    <a:ext cx="647700" cy="2895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18039"/>
                                    </a:srgbClr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894F5A" w:rsidRDefault="00894F5A" w:rsidP="00C461A1">
                                      <m:oMathPara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=y</m:t>
                                          </m:r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16" name="矩形 16"/>
                                <wps:cNvSpPr/>
                                <wps:spPr>
                                  <a:xfrm>
                                    <a:off x="269384" y="269425"/>
                                    <a:ext cx="312420" cy="3200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894F5A" w:rsidRPr="00BC3361" w:rsidRDefault="00894F5A" w:rsidP="00C461A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</w:rPr>
                                      </w:pPr>
                                      <w:r w:rsidRPr="00BC3361">
                                        <w:rPr>
                                          <w:rFonts w:hint="eastAsia"/>
                                          <w:color w:val="000000" w:themeColor="text1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矩形 17"/>
                                <wps:cNvSpPr/>
                                <wps:spPr>
                                  <a:xfrm>
                                    <a:off x="716280" y="342900"/>
                                    <a:ext cx="312420" cy="358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894F5A" w:rsidRPr="00BC3361" w:rsidRDefault="00894F5A" w:rsidP="00C461A1">
                                      <w:pPr>
                                        <w:jc w:val="center"/>
                                        <w:rPr>
                                          <w:i/>
                                          <w:color w:val="000000" w:themeColor="text1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color w:val="000000" w:themeColor="text1"/>
                                        </w:rPr>
                                        <w:t>z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9" name="直接连接符 19"/>
                            <wps:cNvCnPr/>
                            <wps:spPr>
                              <a:xfrm>
                                <a:off x="327660" y="541020"/>
                                <a:ext cx="328506" cy="0"/>
                              </a:xfrm>
                              <a:prstGeom prst="line">
                                <a:avLst/>
                              </a:prstGeom>
                              <a:ln w="12700">
                                <a:prstDash val="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直接连接符 20"/>
                            <wps:cNvCnPr/>
                            <wps:spPr>
                              <a:xfrm flipV="1">
                                <a:off x="670560" y="541020"/>
                                <a:ext cx="61722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" name="直接连接符 22"/>
                            <wps:cNvCnPr/>
                            <wps:spPr>
                              <a:xfrm flipH="1">
                                <a:off x="693420" y="152400"/>
                                <a:ext cx="0" cy="756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002060"/>
                                </a:solidFill>
                                <a:prstDash val="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5" o:spid="_x0000_s1035" style="position:absolute;margin-left:60.6pt;margin-top:14.4pt;width:355.2pt;height:78.55pt;z-index:251678720" coordsize="45110,9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">
                <v:shape id="文本框 2" o:spid="_x0000_s1036" type="#_x0000_t202" style="position:absolute;left:17678;top:4191;width:27432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VrPs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1j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9Ws+wgAAANsAAAAPAAAAAAAAAAAAAAAAAJgCAABkcnMvZG93&#10;bnJldi54bWxQSwUGAAAAAAQABAD1AAAAhwMAAAAA&#10;" filled="f" stroked="f">
                  <v:textbox style="mso-fit-shape-to-text:t">
                    <w:txbxContent>
                      <w:p w:rsidR="00894F5A" w:rsidRDefault="00894F5A">
                        <w:r>
                          <w:rPr>
                            <w:rFonts w:asciiTheme="minorHAnsi" w:eastAsiaTheme="minorEastAsia" w:hAnsiTheme="minorHAnsi" w:cstheme="minorBidi" w:hint="eastAsia"/>
                          </w:rPr>
                          <w:t>积分</w:t>
                        </w:r>
                        <w:r>
                          <w:rPr>
                            <w:rFonts w:asciiTheme="minorHAnsi" w:eastAsiaTheme="minorEastAsia" w:hAnsiTheme="minorHAnsi" w:cstheme="minorBidi"/>
                          </w:rPr>
                          <w:t>不为零的区域</w:t>
                        </w:r>
                        <w:r w:rsidRPr="005366F2">
                          <w:rPr>
                            <w:rFonts w:asciiTheme="minorHAnsi" w:eastAsiaTheme="minorEastAsia" w:hAnsiTheme="minorHAnsi" w:cstheme="minorBidi" w:hint="eastAsia"/>
                            <w:i/>
                          </w:rPr>
                          <w:t>D</w:t>
                        </w:r>
                        <w:r w:rsidRPr="005366F2">
                          <w:rPr>
                            <w:rFonts w:asciiTheme="minorHAnsi" w:eastAsiaTheme="minorEastAsia" w:hAnsiTheme="minorHAnsi" w:cstheme="minorBidi" w:hint="eastAsia"/>
                            <w:i/>
                          </w:rPr>
                          <w:t>：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z-y&gt;0,0&lt;y</m:t>
                          </m:r>
                          <m:r>
                            <w:rPr>
                              <w:rFonts w:ascii="Cambria Math" w:hAnsi="Cambria Math" w:hint="eastAsia"/>
                            </w:rPr>
                            <m:t>&lt;</m:t>
                          </m:r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oMath>
                        <w:r>
                          <w:rPr>
                            <w:rFonts w:asciiTheme="minorHAnsi" w:eastAsiaTheme="minorEastAsia" w:hAnsiTheme="minorHAnsi" w:cstheme="minorBidi" w:hint="eastAsia"/>
                          </w:rPr>
                          <w:t>。</w:t>
                        </w:r>
                      </w:p>
                    </w:txbxContent>
                  </v:textbox>
                </v:shape>
                <v:group id="组合 24" o:spid="_x0000_s1037" style="position:absolute;width:15462;height:9975" coordsize="15462,9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shape id="文本框 2" o:spid="_x0000_s1038" type="#_x0000_t202" style="position:absolute;left:10134;top:4800;width:5328;height:31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HojcQA&#10;AADbAAAADwAAAGRycy9kb3ducmV2LnhtbESPT2vCQBTE7wW/w/KE3uomFkSiqwRLaQ8K/umhx0f2&#10;mQSzb0P2Vddv3y0UPA4z8xtmuY6uU1caQuvZQD7JQBFX3rZcG/g6vb/MQQVBtth5JgN3CrBejZ6W&#10;WFh/4wNdj1KrBOFQoIFGpC+0DlVDDsPE98TJO/vBoSQ51NoOeEtw1+lpls20w5bTQoM9bRqqLscf&#10;Z2C7j/n2tayo/Lh/v8XZTsRnO2Oex7FcgBKK8gj/tz+tgWkOf1/SD9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R6I3EAAAA2wAAAA8AAAAAAAAAAAAAAAAAmAIAAGRycy9k&#10;b3ducmV2LnhtbFBLBQYAAAAABAAEAPUAAACJAwAAAAA=&#10;" stroked="f">
                    <v:fill opacity="11822f"/>
                    <v:textbox>
                      <w:txbxContent>
                        <w:p w:rsidR="00894F5A" w:rsidRDefault="00894F5A" w:rsidP="00C461A1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=h</m:t>
                              </m:r>
                            </m:oMath>
                          </m:oMathPara>
                        </w:p>
                      </w:txbxContent>
                    </v:textbox>
                  </v:shape>
                  <v:group id="组合 23" o:spid="_x0000_s1039" style="position:absolute;width:14706;height:9975" coordsize="14706,9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group id="组合 9" o:spid="_x0000_s1040" style="position:absolute;width:14706;height:9975" coordsize="13030,9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shape id="直接箭头连接符 10" o:spid="_x0000_s1041" type="#_x0000_t32" style="position:absolute;left:2819;top:1143;width:0;height:64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rhV8QAAADbAAAADwAAAGRycy9kb3ducmV2LnhtbESP3WoCQQyF74W+w5BC73TGpRbdOooU&#10;hIqF4s8DhJ3sT7uTWXamur69uRB6l3BOzvmyXA++VRfqYxPYwnRiQBEXwTVcWTiftuM5qJiQHbaB&#10;ycKNIqxXT6Ml5i5c+UCXY6qUhHDM0UKdUpdrHYuaPMZJ6IhFK0PvMcnaV9r1eJVw3+rMmDftsWFp&#10;qLGjj5qK3+Oft5Dtv80im882+69mZ9zP67bclVNrX56HzTuoREP6Nz+uP53gC738IgPo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GuFXxAAAANsAAAAPAAAAAAAAAAAA&#10;AAAAAKECAABkcnMvZG93bnJldi54bWxQSwUGAAAAAAQABAD5AAAAkgMAAAAA&#10;" strokecolor="#5b9bd5 [3204]" strokeweight="1.5pt">
                        <v:stroke endarrow="block" joinstyle="miter"/>
                      </v:shape>
                      <v:rect id="矩形 11" o:spid="_x0000_s1042" style="position:absolute;width:3124;height:3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ix88AA&#10;AADbAAAADwAAAGRycy9kb3ducmV2LnhtbERPS2sCMRC+C/0PYQq9aVYPRbYbRQvFFg/FR+9jMu4u&#10;biZLEnfXf98Igrf5+J5TLAfbiI58qB0rmE4yEMTamZpLBcfD13gOIkRkg41jUnCjAMvFy6jA3Lie&#10;d9TtYylSCIccFVQxtrmUQVdkMUxcS5y4s/MWY4K+lMZjn8JtI2dZ9i4t1pwaKmzpsyJ92V+tgj93&#10;XvdWn/inu/3W183Waz3fKvX2Oqw+QEQa4lP8cH+bNH8K91/SAXL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5ix88AAAADbAAAADwAAAAAAAAAAAAAAAACYAgAAZHJzL2Rvd25y&#10;ZXYueG1sUEsFBgAAAAAEAAQA9QAAAIUDAAAAAA==&#10;" filled="f" stroked="f" strokeweight="1pt">
                        <v:textbox>
                          <w:txbxContent>
                            <w:p w:rsidR="00894F5A" w:rsidRPr="00BC3361" w:rsidRDefault="00894F5A" w:rsidP="00C461A1">
                              <w:pPr>
                                <w:jc w:val="center"/>
                                <w:rPr>
                                  <w:i/>
                                  <w:color w:val="000000" w:themeColor="text1"/>
                                </w:rPr>
                              </w:pPr>
                              <w:r w:rsidRPr="00BC3361">
                                <w:rPr>
                                  <w:i/>
                                  <w:color w:val="000000" w:themeColor="text1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  <v:group id="组合 12" o:spid="_x0000_s1043" style="position:absolute;left:2743;top:883;width:10287;height:8337" coordorigin=",-1326" coordsize="10287,8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<v:shape id="直接箭头连接符 13" o:spid="_x0000_s1044" type="#_x0000_t32" style="position:absolute;left:152;top:5334;width:792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h8hsMAAADbAAAADwAAAGRycy9kb3ducmV2LnhtbERPTWvCQBC9F/oflin0UnSjBZE0myAF&#10;qaV4MLZ4nWbHTTQ7G7JbTf+9Kwje5vE+JysG24oT9b5xrGAyTkAQV043bBR8b5ejOQgfkDW2jknB&#10;P3ko8seHDFPtzryhUxmMiCHsU1RQh9ClUvqqJot+7DriyO1dbzFE2BupezzHcNvKaZLMpMWGY0ON&#10;Hb3XVB3LP6vAfG1+1+WhNUO1e/k8Lvc/6/JjotTz07B4AxFoCHfxzb3Scf4rXH+JB8j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YfIbDAAAA2wAAAA8AAAAAAAAAAAAA&#10;AAAAoQIAAGRycy9kb3ducmV2LnhtbFBLBQYAAAAABAAEAPkAAACRAwAAAAA=&#10;" strokecolor="#5b9bd5 [3204]" strokeweight="1.5pt">
                          <v:stroke endarrow="block" joinstyle="miter"/>
                        </v:shape>
                        <v:line id="直接连接符 14" o:spid="_x0000_s1045" style="position:absolute;flip:y;visibility:visible;mso-wrap-style:square" from="0,457" to="6400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TRzMQAAADbAAAADwAAAGRycy9kb3ducmV2LnhtbESPQYvCMBCF7wv+hzCCtzVVdJFqFBGW&#10;tV5kux70NjRjW2wmpYm1+uuNIOxthvfeN28Wq85UoqXGlZYVjIYRCOLM6pJzBYe/788ZCOeRNVaW&#10;ScGdHKyWvY8Fxtre+Jfa1OciQNjFqKDwvo6ldFlBBt3Q1sRBO9vGoA9rk0vd4C3ATSXHUfQlDZYc&#10;LhRY06ag7JJeTaAkj9N0lz0mpzaln3M+To7dPlFq0O/WcxCeOv9vfqe3OtSfwOuXMI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FNHMxAAAANsAAAAPAAAAAAAAAAAA&#10;AAAAAKECAABkcnMvZG93bnJldi54bWxQSwUGAAAAAAQABAD5AAAAkgMAAAAA&#10;" strokecolor="red" strokeweight="1pt">
                          <v:stroke joinstyle="miter"/>
                        </v:line>
                        <v:shape id="文本框 2" o:spid="_x0000_s1046" type="#_x0000_t202" style="position:absolute;left:2461;top:-1326;width:6477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YkM8EA&#10;AADbAAAADwAAAGRycy9kb3ducmV2LnhtbERPTWvCQBC9C/0PyxR6040WpaSuEiqlPSho2kOPQ3aa&#10;hGZnQ3aq6793BcHbPN7nLNfRdepIQ2g9G5hOMlDElbct1wa+v97HL6CCIFvsPJOBMwVYrx5GS8yt&#10;P/GBjqXUKoVwyNFAI9LnWoeqIYdh4nvixP36waEkONTaDnhK4a7TsyxbaIctp4YGe3prqPor/52B&#10;7T5Ot89FRcXH+WcTFzsRn+2MeXqMxSsooSh38c39adP8OVx/SQfo1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JDPBAAAA2wAAAA8AAAAAAAAAAAAAAAAAmAIAAGRycy9kb3du&#10;cmV2LnhtbFBLBQYAAAAABAAEAPUAAACGAwAAAAA=&#10;" stroked="f">
                          <v:fill opacity="11822f"/>
                          <v:textbox>
                            <w:txbxContent>
                              <w:p w:rsidR="00894F5A" w:rsidRDefault="00894F5A" w:rsidP="00C461A1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=y</m:t>
                                    </m:r>
                                  </m:oMath>
                                </m:oMathPara>
                              </w:p>
                            </w:txbxContent>
                          </v:textbox>
                        </v:shape>
                        <v:rect id="矩形 16" o:spid="_x0000_s1047" style="position:absolute;left:2693;top:2694;width:3125;height:3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Eph8EA&#10;AADbAAAADwAAAGRycy9kb3ducmV2LnhtbERPS2sCMRC+C/0PYQq9abY9iGw3LloobfFQqvY+JrMP&#10;3EyWJO6u/74RhN7m43tOUU62EwP50DpW8LzIQBBrZ1quFRwP7/MViBCRDXaOScGVApTrh1mBuXEj&#10;/9Cwj7VIIRxyVNDE2OdSBt2QxbBwPXHiKuctxgR9LY3HMYXbTr5k2VJabDk1NNjTW0P6vL9YBb+u&#10;2o5Wn/hruH63l4+d13q1U+rpcdq8gog0xX/x3f1p0vwl3H5JB8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xKYfBAAAA2wAAAA8AAAAAAAAAAAAAAAAAmAIAAGRycy9kb3du&#10;cmV2LnhtbFBLBQYAAAAABAAEAPUAAACGAwAAAAA=&#10;" filled="f" stroked="f" strokeweight="1pt">
                          <v:textbox>
                            <w:txbxContent>
                              <w:p w:rsidR="00894F5A" w:rsidRPr="00BC3361" w:rsidRDefault="00894F5A" w:rsidP="00C461A1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r w:rsidRPr="00BC3361">
                                  <w:rPr>
                                    <w:rFonts w:hint="eastAsia"/>
                                    <w:color w:val="000000" w:themeColor="text1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rect>
                        <v:rect id="矩形 17" o:spid="_x0000_s1048" style="position:absolute;left:7162;top:3429;width:3125;height:35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2MHMAA&#10;AADbAAAADwAAAGRycy9kb3ducmV2LnhtbERPTWsCMRC9F/wPYQRvNasHK6tRVJC2eJDaeh+TcXdx&#10;M1mSuLv++6Yg9DaP9znLdW9r0ZIPlWMFk3EGglg7U3Gh4Od7/zoHESKywdoxKXhQgPVq8LLE3LiO&#10;v6g9xUKkEA45KihjbHIpgy7JYhi7hjhxV+ctxgR9IY3HLoXbWk6zbCYtVpwaSmxoV5K+ne5Wwdld&#10;t53VF/5sH8fq/n7wWs8PSo2G/WYBIlIf/8VP94dJ89/g75d0gF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z2MHMAAAADbAAAADwAAAAAAAAAAAAAAAACYAgAAZHJzL2Rvd25y&#10;ZXYueG1sUEsFBgAAAAAEAAQA9QAAAIUDAAAAAA==&#10;" filled="f" stroked="f" strokeweight="1pt">
                          <v:textbox>
                            <w:txbxContent>
                              <w:p w:rsidR="00894F5A" w:rsidRPr="00BC3361" w:rsidRDefault="00894F5A" w:rsidP="00C461A1">
                                <w:pPr>
                                  <w:jc w:val="center"/>
                                  <w:rPr>
                                    <w:i/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i/>
                                    <w:color w:val="000000" w:themeColor="text1"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line id="直接连接符 19" o:spid="_x0000_s1049" style="position:absolute;visibility:visible;mso-wrap-style:square" from="3276,5410" to="6561,5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epwcIAAADbAAAADwAAAGRycy9kb3ducmV2LnhtbERP32vCMBB+F/Y/hBv4pukUxHZG2QaC&#10;KMLUwdjbNTnbYnMpTdT635uB4Nt9fD9vtuhsLS7U+sqxgrdhAoJYO1NxoeDnsBxMQfiAbLB2TApu&#10;5GExf+nNMDPuyju67EMhYgj7DBWUITSZlF6XZNEPXUMcuaNrLYYI20KaFq8x3NZylCQTabHi2FBi&#10;Q18l6dP+bBVot0m3nzY9r/V4+bupv/PtX54r1X/tPt5BBOrCU/xwr0ycn8L/L/EA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DepwcIAAADbAAAADwAAAAAAAAAAAAAA&#10;AAChAgAAZHJzL2Rvd25yZXYueG1sUEsFBgAAAAAEAAQA+QAAAJADAAAAAA==&#10;" strokecolor="#5b9bd5 [3204]" strokeweight="1pt">
                      <v:stroke dashstyle="dashDot" joinstyle="miter"/>
                    </v:line>
                    <v:line id="直接连接符 20" o:spid="_x0000_s1050" style="position:absolute;flip:y;visibility:visible;mso-wrap-style:square" from="6705,5410" to="12877,5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MdcsUAAADbAAAADwAAAGRycy9kb3ducmV2LnhtbESPwWrCQBCG7wXfYRmht7ppsKWkrlIE&#10;0fRSmnrQ25Adk9DsbMiuMfXpOwfB4/DP/818i9XoWjVQHxrPBp5nCSji0tuGKwP7n83TG6gQkS22&#10;nsnAHwVYLScPC8ysv/A3DUWslEA4ZGigjrHLtA5lTQ7DzHfEkp187zDK2Ffa9ngRuGt1miSv2mHD&#10;cqHGjtY1lb/F2Qklvx5fPsvr/DgUtD1VaX4Yv3JjHqfjxzuoSGO8L9/aO2sgle/FRTx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MdcsUAAADbAAAADwAAAAAAAAAA&#10;AAAAAAChAgAAZHJzL2Rvd25yZXYueG1sUEsFBgAAAAAEAAQA+QAAAJMDAAAAAA==&#10;" strokecolor="red" strokeweight="1pt">
                      <v:stroke joinstyle="miter"/>
                    </v:line>
                    <v:line id="直接连接符 22" o:spid="_x0000_s1051" style="position:absolute;flip:x;visibility:visible;mso-wrap-style:square" from="6934,1524" to="6934,9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NJksEAAADbAAAADwAAAGRycy9kb3ducmV2LnhtbESPQWvCQBSE7wX/w/KE3urGQEuJrhIE&#10;qQcvWr0/ss9NMPs27L7G9N93C4Ueh5n5hllvJ9+rkWLqAhtYLgpQxE2wHTsDl8/9yzuoJMgW+8Bk&#10;4JsSbDezpzVWNjz4RONZnMoQThUaaEWGSuvUtOQxLcJAnL1biB4ly+i0jfjIcN/rsijetMeO80KL&#10;A+1aau7nL2/g2hxrOR1fP5a7+hL54JwdpTbmeT7VK1BCk/yH/9oHa6As4fdL/gF68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I0mSwQAAANsAAAAPAAAAAAAAAAAAAAAA&#10;AKECAABkcnMvZG93bnJldi54bWxQSwUGAAAAAAQABAD5AAAAjwMAAAAA&#10;" strokecolor="#002060" strokeweight="1pt">
                      <v:stroke dashstyle="dashDot" joinstyle="miter"/>
                    </v:line>
                  </v:group>
                </v:group>
              </v:group>
            </w:pict>
          </mc:Fallback>
        </mc:AlternateContent>
      </w:r>
    </w:p>
    <w:p w:rsidR="00C461A1" w:rsidRDefault="00C461A1" w:rsidP="00F30E9F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</w:p>
    <w:p w:rsidR="00C461A1" w:rsidRDefault="00C461A1" w:rsidP="00F30E9F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</w:p>
    <w:p w:rsidR="00C461A1" w:rsidRPr="00F30E9F" w:rsidRDefault="00C461A1" w:rsidP="00F30E9F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</w:p>
    <w:p w:rsidR="00F30E9F" w:rsidRDefault="00F30E9F" w:rsidP="00143236">
      <w:pPr>
        <w:jc w:val="left"/>
        <w:rPr>
          <w:rFonts w:asciiTheme="minorEastAsia" w:eastAsiaTheme="minorEastAsia" w:hAnsiTheme="minorEastAsia"/>
          <w:color w:val="FF0000"/>
          <w:szCs w:val="21"/>
        </w:rPr>
      </w:pPr>
    </w:p>
    <w:p w:rsidR="00C461A1" w:rsidRPr="00143236" w:rsidRDefault="00C461A1" w:rsidP="00143236">
      <w:pPr>
        <w:jc w:val="left"/>
        <w:rPr>
          <w:rFonts w:asciiTheme="minorEastAsia" w:eastAsiaTheme="minorEastAsia" w:hAnsiTheme="minorEastAsia"/>
          <w:color w:val="FF0000"/>
          <w:szCs w:val="21"/>
        </w:rPr>
      </w:pPr>
    </w:p>
    <w:p w:rsidR="00143236" w:rsidRPr="00143236" w:rsidRDefault="00143236" w:rsidP="00143236">
      <w:pPr>
        <w:pStyle w:val="a5"/>
        <w:ind w:firstLineChars="0" w:firstLine="0"/>
        <w:jc w:val="left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4</w:t>
      </w:r>
      <w:r w:rsidRPr="00143236">
        <w:rPr>
          <w:rFonts w:asciiTheme="minorEastAsia" w:eastAsiaTheme="minorEastAsia" w:hAnsiTheme="minorEastAsia"/>
          <w:szCs w:val="21"/>
        </w:rPr>
        <w:t>.</w:t>
      </w:r>
      <w:r w:rsidRPr="00143236">
        <w:rPr>
          <w:rFonts w:asciiTheme="minorEastAsia" w:eastAsiaTheme="minorEastAsia" w:hAnsiTheme="minorEastAsia" w:hint="eastAsia"/>
          <w:szCs w:val="21"/>
        </w:rPr>
        <w:t xml:space="preserve"> （10分）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设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,Y</m:t>
            </m:r>
          </m:e>
        </m:d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的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协方差矩阵为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/>
                    <w:szCs w:val="21"/>
                  </w:rPr>
                </m:ctrlPr>
              </m:fPr>
              <m:num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e>
                  </m:mr>
                </m:m>
              </m:num>
              <m:den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1"/>
                        </w:rPr>
                        <m:t>4</m:t>
                      </m:r>
                    </m:e>
                  </m:mr>
                </m:m>
              </m:den>
            </m:f>
          </m:e>
        </m:d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，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求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=X-2Y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与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 =2X-Y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的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相关系数。</m:t>
        </m:r>
      </m:oMath>
    </w:p>
    <w:p w:rsidR="00143236" w:rsidRPr="0079308C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w:r w:rsidRPr="0079308C">
        <w:rPr>
          <w:rFonts w:asciiTheme="minorEastAsia" w:eastAsiaTheme="minorEastAsia" w:hAnsiTheme="minorEastAsia" w:hint="eastAsia"/>
          <w:color w:val="000000" w:themeColor="text1"/>
          <w:szCs w:val="21"/>
        </w:rPr>
        <w:t>解</w:t>
      </w:r>
      <w:r w:rsidRPr="0079308C">
        <w:rPr>
          <w:rFonts w:asciiTheme="minorEastAsia" w:eastAsiaTheme="minorEastAsia" w:hAnsiTheme="minorEastAsia"/>
          <w:color w:val="000000" w:themeColor="text1"/>
          <w:szCs w:val="21"/>
        </w:rPr>
        <w:t>：</w:t>
      </w:r>
      <w:r w:rsidRPr="0079308C">
        <w:rPr>
          <w:rFonts w:asciiTheme="minorEastAsia" w:eastAsiaTheme="minorEastAsia" w:hAnsiTheme="minorEastAsia" w:hint="eastAsia"/>
          <w:color w:val="000000" w:themeColor="text1"/>
          <w:szCs w:val="21"/>
        </w:rPr>
        <w:t>已知：</w:t>
      </w:r>
      <m:oMath>
        <m:r>
          <w:rPr>
            <w:rFonts w:ascii="Cambria Math" w:eastAsiaTheme="minorEastAsia" w:hAnsi="Cambria Math"/>
            <w:color w:val="000000" w:themeColor="text1"/>
            <w:szCs w:val="21"/>
          </w:rPr>
          <m:t>Cov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X,Y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Cov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Y,X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1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r>
          <w:rPr>
            <w:rFonts w:ascii="Cambria Math" w:eastAsiaTheme="minorEastAsia" w:hAnsi="Cambria Math"/>
            <w:color w:val="000000" w:themeColor="text1"/>
            <w:szCs w:val="21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X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Cov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X,X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1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r>
          <w:rPr>
            <w:rFonts w:ascii="Cambria Math" w:eastAsiaTheme="minorEastAsia" w:hAnsi="Cambria Math"/>
            <w:color w:val="000000" w:themeColor="text1"/>
            <w:szCs w:val="21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Y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Cov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Y,Y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4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。</m:t>
        </m:r>
      </m:oMath>
    </w:p>
    <w:p w:rsidR="00143236" w:rsidRPr="0079308C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>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-2Y,2X-Y</m:t>
              </m:r>
            </m:e>
          </m:d>
        </m:oMath>
      </m:oMathPara>
    </w:p>
    <w:p w:rsidR="00143236" w:rsidRPr="0079308C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>=2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,X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-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,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-4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Y,X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+2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Y,Y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2×1-1-4×1+2×4=5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</m:oMath>
      </m:oMathPara>
    </w:p>
    <w:p w:rsidR="00143236" w:rsidRPr="0079308C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>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-2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X-2Y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E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X-2Y</m:t>
                      </m:r>
                    </m:e>
                  </m:d>
                </m:e>
              </m:d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p>
          </m:sSup>
        </m:oMath>
      </m:oMathPara>
    </w:p>
    <w:p w:rsidR="00143236" w:rsidRPr="0079308C" w:rsidRDefault="00846F1E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>=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+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-2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,2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+4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-4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,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1+4×4-4×1=13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</m:oMath>
      </m:oMathPara>
    </w:p>
    <w:p w:rsidR="0079308C" w:rsidRPr="0079308C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>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X-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X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+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-2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X,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4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+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Y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-4Cov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,Y</m:t>
              </m:r>
            </m:e>
          </m:d>
        </m:oMath>
      </m:oMathPara>
    </w:p>
    <w:p w:rsidR="00143236" w:rsidRPr="0079308C" w:rsidRDefault="0079308C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>=4×1+4-4×1=4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143236" w:rsidRPr="0079308C" w:rsidRDefault="00CC6669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ρ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</m:sub>
          </m:sSub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Cov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b>
                  </m:sSub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D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1</m:t>
                          </m:r>
                        </m:sub>
                      </m:sSub>
                    </m:e>
                  </m:d>
                </m:e>
              </m:rad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D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</m:e>
              </m:rad>
            </m:den>
          </m:f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5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3</m:t>
                  </m:r>
                </m:e>
              </m:rad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4</m:t>
                  </m:r>
                </m:e>
              </m:rad>
            </m:den>
          </m:f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3</m:t>
                  </m:r>
                </m:e>
              </m:rad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6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79308C" w:rsidRPr="00853DB4" w:rsidRDefault="000B3A92" w:rsidP="00143236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分析</w:t>
      </w:r>
      <w:r w:rsidR="00853DB4" w:rsidRPr="00853DB4">
        <w:rPr>
          <w:rFonts w:asciiTheme="minorEastAsia" w:eastAsiaTheme="minorEastAsia" w:hAnsiTheme="minorEastAsia"/>
          <w:b/>
          <w:color w:val="000000" w:themeColor="text1"/>
          <w:szCs w:val="21"/>
        </w:rPr>
        <w:t>：</w:t>
      </w:r>
      <w:r w:rsidR="0079308C" w:rsidRPr="00853DB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本题</w:t>
      </w:r>
      <w:r w:rsidR="0079308C" w:rsidRPr="00853DB4">
        <w:rPr>
          <w:rFonts w:asciiTheme="minorEastAsia" w:eastAsiaTheme="minorEastAsia" w:hAnsiTheme="minorEastAsia"/>
          <w:b/>
          <w:color w:val="000000" w:themeColor="text1"/>
          <w:szCs w:val="21"/>
        </w:rPr>
        <w:t>考的是方差、协方差的基本性质，再就是加减乘除</w:t>
      </w:r>
      <w:r w:rsidR="0079308C" w:rsidRPr="00853DB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了</w:t>
      </w:r>
      <w:r w:rsidR="0079308C" w:rsidRPr="00853DB4">
        <w:rPr>
          <w:rFonts w:asciiTheme="minorEastAsia" w:eastAsiaTheme="minorEastAsia" w:hAnsiTheme="minorEastAsia"/>
          <w:b/>
          <w:color w:val="000000" w:themeColor="text1"/>
          <w:szCs w:val="21"/>
        </w:rPr>
        <w:t>，</w:t>
      </w:r>
      <w:r w:rsidR="00853DB4" w:rsidRPr="00853DB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完全</w:t>
      </w:r>
      <w:r w:rsidR="00853DB4" w:rsidRPr="00853DB4">
        <w:rPr>
          <w:rFonts w:asciiTheme="minorEastAsia" w:eastAsiaTheme="minorEastAsia" w:hAnsiTheme="minorEastAsia"/>
          <w:b/>
          <w:color w:val="000000" w:themeColor="text1"/>
          <w:szCs w:val="21"/>
        </w:rPr>
        <w:t>正确的同学太少！</w:t>
      </w:r>
    </w:p>
    <w:p w:rsidR="00143236" w:rsidRPr="00143236" w:rsidRDefault="00143236" w:rsidP="00143236">
      <w:pPr>
        <w:pStyle w:val="a5"/>
        <w:ind w:firstLineChars="0" w:firstLine="0"/>
        <w:jc w:val="left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5. （15分）设总体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X~b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,p</m:t>
            </m:r>
          </m:e>
        </m:d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，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0&lt;p&lt;1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，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,⋯,</m:t>
            </m:r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n</m:t>
                </m:r>
              </m:sub>
            </m:sSub>
          </m:e>
        </m:d>
      </m:oMath>
      <w:r w:rsidRPr="00143236">
        <w:rPr>
          <w:rFonts w:asciiTheme="minorEastAsia" w:eastAsiaTheme="minorEastAsia" w:hAnsiTheme="minorEastAsia" w:hint="eastAsia"/>
          <w:szCs w:val="21"/>
        </w:rPr>
        <w:t>是来自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X</m:t>
        </m:r>
      </m:oMath>
      <w:r w:rsidRPr="00143236">
        <w:rPr>
          <w:rFonts w:asciiTheme="minorEastAsia" w:eastAsiaTheme="minorEastAsia" w:hAnsiTheme="minorEastAsia" w:hint="eastAsia"/>
          <w:szCs w:val="21"/>
        </w:rPr>
        <w:t>的样本，求：</w:t>
      </w:r>
    </w:p>
    <w:p w:rsidR="00143236" w:rsidRPr="00143236" w:rsidRDefault="00CC6669" w:rsidP="00143236">
      <w:pPr>
        <w:pStyle w:val="a5"/>
        <w:ind w:firstLineChars="0" w:firstLine="0"/>
        <w:jc w:val="left"/>
        <w:rPr>
          <w:rFonts w:asciiTheme="minorEastAsia" w:eastAsiaTheme="minorEastAsia" w:hAnsiTheme="minorEastAsia"/>
          <w:szCs w:val="21"/>
        </w:rPr>
      </w:pPr>
      <m:oMathPara>
        <m:oMath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1</m:t>
              </m:r>
            </m:e>
          </m:d>
          <m:d>
            <m:dPr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的分布律；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2</m:t>
              </m:r>
            </m:e>
          </m:d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的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分布律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；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3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E</m:t>
          </m:r>
          <m:d>
            <m:dPr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、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D</m:t>
          </m:r>
          <m:d>
            <m:dPr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X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和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E</m:t>
          </m:r>
          <m:d>
            <m:dPr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之值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。</m:t>
          </m:r>
        </m:oMath>
      </m:oMathPara>
    </w:p>
    <w:p w:rsidR="00143236" w:rsidRPr="00853DB4" w:rsidRDefault="00143236" w:rsidP="00143236">
      <w:pPr>
        <w:tabs>
          <w:tab w:val="left" w:pos="6840"/>
        </w:tabs>
        <w:rPr>
          <w:rFonts w:asciiTheme="minorEastAsia" w:eastAsiaTheme="minorEastAsia" w:hAnsiTheme="minorEastAsia"/>
          <w:color w:val="000000" w:themeColor="text1"/>
          <w:szCs w:val="21"/>
        </w:rPr>
      </w:pP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解</w:t>
      </w:r>
      <w:r w:rsidRPr="00853DB4">
        <w:rPr>
          <w:rFonts w:asciiTheme="minorEastAsia" w:eastAsiaTheme="minorEastAsia" w:hAnsiTheme="minorEastAsia"/>
          <w:color w:val="000000" w:themeColor="text1"/>
          <w:szCs w:val="21"/>
        </w:rPr>
        <w:t>：</w:t>
      </w: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（1）</w:t>
      </w:r>
      <m:oMath>
        <m:r>
          <w:rPr>
            <w:rFonts w:ascii="Cambria Math" w:eastAsiaTheme="minorEastAsia" w:hAnsi="Cambria Math"/>
            <w:color w:val="000000" w:themeColor="text1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=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p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i</m:t>
                </m:r>
              </m:sub>
            </m:sSub>
          </m:sup>
        </m:sSup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1-p</m:t>
                </m:r>
              </m:e>
            </m:d>
          </m:e>
          <m:sup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i</m:t>
                </m:r>
              </m:sub>
            </m:sSub>
          </m:sup>
        </m:sSup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i</m:t>
            </m:r>
          </m:sub>
        </m:sSub>
        <m:r>
          <w:rPr>
            <w:rFonts w:ascii="Cambria Math" w:eastAsiaTheme="minorEastAsia" w:hAnsi="Cambria Math"/>
            <w:color w:val="000000" w:themeColor="text1"/>
            <w:szCs w:val="21"/>
          </w:rPr>
          <m:t>=0,1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r>
          <w:rPr>
            <w:rFonts w:ascii="Cambria Math" w:eastAsiaTheme="minorEastAsia" w:hAnsi="Cambria Math"/>
            <w:color w:val="000000" w:themeColor="text1"/>
            <w:szCs w:val="21"/>
          </w:rPr>
          <m:t>i=1,2,⋯,n</m:t>
        </m:r>
      </m:oMath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；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sub>
        </m:sSub>
        <m:r>
          <w:rPr>
            <w:rFonts w:ascii="Cambria Math" w:eastAsiaTheme="minorEastAsia" w:hAnsi="Cambria Math"/>
            <w:color w:val="000000" w:themeColor="text1"/>
            <w:szCs w:val="21"/>
          </w:rPr>
          <m:t>,⋯,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n</m:t>
            </m:r>
          </m:sub>
        </m:sSub>
      </m:oMath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相互独立</w:t>
      </w:r>
      <w:r w:rsidRPr="00853DB4">
        <w:rPr>
          <w:rFonts w:asciiTheme="minorEastAsia" w:eastAsiaTheme="minorEastAsia" w:hAnsiTheme="minorEastAsia"/>
          <w:color w:val="000000" w:themeColor="text1"/>
          <w:szCs w:val="21"/>
        </w:rPr>
        <w:t>。</w:t>
      </w:r>
    </w:p>
    <w:p w:rsidR="00143236" w:rsidRPr="00853DB4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sub>
              </m:sSub>
            </m:e>
          </m:d>
        </m:oMath>
      </m:oMathPara>
    </w:p>
    <w:p w:rsidR="00143236" w:rsidRPr="00853DB4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</m:sup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p</m:t>
              </m:r>
            </m:e>
            <m:sup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i</m:t>
                      </m:r>
                    </m:sub>
                  </m:sSub>
                </m:e>
              </m:nary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-p</m:t>
                  </m:r>
                </m:e>
              </m:d>
            </m:e>
            <m:sup>
              <m:nary>
                <m:naryPr>
                  <m:chr m:val="∑"/>
                  <m:limLoc m:val="subSup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</m:acc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-p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-</m:t>
                  </m:r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X</m:t>
                      </m:r>
                    </m:e>
                  </m:acc>
                </m:e>
              </m:d>
            </m:sup>
          </m:sSup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143236" w:rsidRPr="00853DB4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 xml:space="preserve">         </m:t>
          </m:r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 xml:space="preserve">  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/>
              <w:color w:val="000000" w:themeColor="text1"/>
              <w:szCs w:val="21"/>
            </w:rPr>
            <m:t>~b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,p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=k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k</m:t>
              </m:r>
            </m:sup>
          </m:sSubSup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k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-p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-k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k=0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,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1,2,⋯,n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143236" w:rsidRPr="00853DB4" w:rsidRDefault="00CC6669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center"/>
        </m:oMathParaPr>
        <m:oMath>
          <m:d>
            <m:dPr>
              <m:begChr m:val="（"/>
              <m:endChr m:val="）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3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 xml:space="preserve">      E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</m:acc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E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p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；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D</m:t>
          </m:r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</m:acc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D(X)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-p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；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E</m:t>
          </m:r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D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p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-p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853DB4" w:rsidRDefault="00853DB4" w:rsidP="00143236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  <w:r w:rsidRPr="00853DB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分析：</w:t>
      </w:r>
      <w:r w:rsidRPr="00853DB4">
        <w:rPr>
          <w:rFonts w:asciiTheme="minorEastAsia" w:eastAsiaTheme="minorEastAsia" w:hAnsiTheme="minorEastAsia"/>
          <w:b/>
          <w:color w:val="000000" w:themeColor="text1"/>
          <w:szCs w:val="21"/>
        </w:rPr>
        <w:t>作业原题，作业讲解时曾经详细解读过，无奈完全正确的仍然不多，为何？</w:t>
      </w:r>
    </w:p>
    <w:p w:rsidR="00894F5A" w:rsidRPr="00853DB4" w:rsidRDefault="00894F5A" w:rsidP="00143236">
      <w:pPr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</w:p>
    <w:p w:rsidR="00143236" w:rsidRPr="00143236" w:rsidRDefault="00143236" w:rsidP="00143236">
      <w:pPr>
        <w:pStyle w:val="a5"/>
        <w:ind w:firstLineChars="0" w:firstLine="0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6. （15分）已知一批电子元件的不间断寿命在长期测试中服从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N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μ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1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p>
            </m:sSup>
          </m:e>
        </m:d>
      </m:oMath>
      <w:r w:rsidRPr="00143236">
        <w:rPr>
          <w:rFonts w:asciiTheme="minorEastAsia" w:eastAsiaTheme="minorEastAsia" w:hAnsiTheme="minorEastAsia" w:hint="eastAsia"/>
          <w:szCs w:val="21"/>
        </w:rPr>
        <w:t>，现对10个元件做试验，得数据为：</w:t>
      </w:r>
      <w:r w:rsidRPr="00143236">
        <w:rPr>
          <w:rFonts w:asciiTheme="minorEastAsia" w:eastAsiaTheme="minorEastAsia" w:hAnsiTheme="minorEastAsia"/>
          <w:szCs w:val="21"/>
        </w:rPr>
        <w:t>(</w:t>
      </w:r>
      <w:r w:rsidRPr="00143236">
        <w:rPr>
          <w:rFonts w:asciiTheme="minorEastAsia" w:eastAsiaTheme="minorEastAsia" w:hAnsiTheme="minorEastAsia" w:hint="eastAsia"/>
          <w:szCs w:val="21"/>
        </w:rPr>
        <w:t>天</w:t>
      </w:r>
      <w:r w:rsidRPr="00143236">
        <w:rPr>
          <w:rFonts w:asciiTheme="minorEastAsia" w:eastAsiaTheme="minorEastAsia" w:hAnsiTheme="minorEastAsia"/>
          <w:szCs w:val="21"/>
        </w:rPr>
        <w:t>)</w:t>
      </w:r>
      <w:r w:rsidR="00853DB4">
        <w:rPr>
          <w:rFonts w:asciiTheme="minorEastAsia" w:eastAsiaTheme="minorEastAsia" w:hAnsiTheme="minorEastAsia"/>
          <w:szCs w:val="21"/>
        </w:rPr>
        <w:t>482</w:t>
      </w:r>
      <w:r w:rsidR="00853DB4">
        <w:rPr>
          <w:rFonts w:asciiTheme="minorEastAsia" w:eastAsiaTheme="minorEastAsia" w:hAnsiTheme="minorEastAsia" w:hint="eastAsia"/>
          <w:szCs w:val="21"/>
        </w:rPr>
        <w:t>,493,457,471,510,446,435,418,394,469.</w:t>
      </w:r>
      <w:r w:rsidRPr="00143236">
        <w:rPr>
          <w:rFonts w:asciiTheme="minorEastAsia" w:eastAsiaTheme="minorEastAsia" w:hAnsiTheme="minorEastAsia" w:hint="eastAsia"/>
          <w:szCs w:val="21"/>
        </w:rPr>
        <w:t xml:space="preserve">  </w:t>
      </w:r>
    </w:p>
    <w:p w:rsidR="00143236" w:rsidRPr="00143236" w:rsidRDefault="00143236" w:rsidP="00143236">
      <w:pPr>
        <w:pStyle w:val="a5"/>
        <w:ind w:firstLineChars="0" w:firstLine="0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(1)求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μ</m:t>
        </m:r>
      </m:oMath>
      <w:r w:rsidRPr="00143236">
        <w:rPr>
          <w:rFonts w:asciiTheme="minorEastAsia" w:eastAsiaTheme="minorEastAsia" w:hAnsiTheme="minorEastAsia" w:hint="eastAsia"/>
          <w:szCs w:val="21"/>
        </w:rPr>
        <w:t>的置信水平为</w:t>
      </w:r>
      <w:r w:rsidR="00853DB4">
        <w:rPr>
          <w:rFonts w:asciiTheme="minorEastAsia" w:eastAsiaTheme="minorEastAsia" w:hAnsiTheme="minorEastAsia"/>
          <w:szCs w:val="21"/>
        </w:rPr>
        <w:t>0.95</w:t>
      </w:r>
      <w:r w:rsidRPr="00143236">
        <w:rPr>
          <w:rFonts w:asciiTheme="minorEastAsia" w:eastAsiaTheme="minorEastAsia" w:hAnsiTheme="minorEastAsia" w:hint="eastAsia"/>
          <w:szCs w:val="21"/>
        </w:rPr>
        <w:t>的置信区间；</w:t>
      </w:r>
    </w:p>
    <w:p w:rsidR="00961964" w:rsidRPr="00143236" w:rsidRDefault="00143236" w:rsidP="00143236">
      <w:pPr>
        <w:pStyle w:val="a5"/>
        <w:ind w:firstLineChars="0" w:firstLine="0"/>
        <w:rPr>
          <w:rFonts w:asciiTheme="minorEastAsia" w:eastAsiaTheme="minorEastAsia" w:hAnsiTheme="minorEastAsia"/>
          <w:szCs w:val="21"/>
        </w:rPr>
      </w:pPr>
      <w:r w:rsidRPr="00143236">
        <w:rPr>
          <w:rFonts w:asciiTheme="minorEastAsia" w:eastAsiaTheme="minorEastAsia" w:hAnsiTheme="minorEastAsia" w:hint="eastAsia"/>
          <w:szCs w:val="21"/>
        </w:rPr>
        <w:t>(2)求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σ</m:t>
        </m:r>
      </m:oMath>
      <w:r w:rsidRPr="00143236">
        <w:rPr>
          <w:rFonts w:asciiTheme="minorEastAsia" w:eastAsiaTheme="minorEastAsia" w:hAnsiTheme="minorEastAsia" w:hint="eastAsia"/>
          <w:szCs w:val="21"/>
        </w:rPr>
        <w:t>的置信水平为</w:t>
      </w:r>
      <w:r w:rsidR="000E3AFA">
        <w:rPr>
          <w:rFonts w:asciiTheme="minorEastAsia" w:eastAsiaTheme="minorEastAsia" w:hAnsiTheme="minorEastAsia"/>
          <w:szCs w:val="21"/>
        </w:rPr>
        <w:t>0.95</w:t>
      </w:r>
      <w:r w:rsidRPr="00143236">
        <w:rPr>
          <w:rFonts w:asciiTheme="minorEastAsia" w:eastAsiaTheme="minorEastAsia" w:hAnsiTheme="minorEastAsia" w:hint="eastAsia"/>
          <w:szCs w:val="21"/>
        </w:rPr>
        <w:t>的置信区间。</w:t>
      </w:r>
    </w:p>
    <w:p w:rsidR="00961964" w:rsidRPr="00961964" w:rsidRDefault="001A6B92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解：</m:t>
        </m:r>
        <m:d>
          <m:d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hint="eastAsia"/>
                <w:color w:val="000000" w:themeColor="text1"/>
                <w:szCs w:val="21"/>
              </w:rPr>
              <m:t>1</m:t>
            </m:r>
          </m:e>
        </m:d>
      </m:oMath>
      <w:r w:rsidR="00961964">
        <w:rPr>
          <w:rFonts w:asciiTheme="minorEastAsia" w:eastAsiaTheme="minorEastAsia" w:hAnsiTheme="minorEastAsia" w:hint="eastAsia"/>
          <w:color w:val="000000" w:themeColor="text1"/>
          <w:szCs w:val="21"/>
        </w:rPr>
        <w:t>从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μ</m:t>
        </m:r>
      </m:oMath>
      <w:r w:rsidR="00961964">
        <w:rPr>
          <w:rFonts w:asciiTheme="minorEastAsia" w:eastAsiaTheme="minorEastAsia" w:hAnsiTheme="minorEastAsia" w:hint="eastAsia"/>
          <w:color w:val="000000" w:themeColor="text1"/>
          <w:szCs w:val="21"/>
        </w:rPr>
        <w:t>的</w:t>
      </w:r>
      <w:r w:rsidR="00961964">
        <w:rPr>
          <w:rFonts w:asciiTheme="minorEastAsia" w:eastAsiaTheme="minorEastAsia" w:hAnsiTheme="minorEastAsia"/>
          <w:color w:val="000000" w:themeColor="text1"/>
          <w:szCs w:val="21"/>
        </w:rPr>
        <w:t>无偏估计量</w:t>
      </w:r>
      <m:oMath>
        <m:acc>
          <m:accPr>
            <m:chr m:val="̅"/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acc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x</m:t>
            </m:r>
          </m:e>
        </m:acc>
      </m:oMath>
      <w:r w:rsidR="00961964">
        <w:rPr>
          <w:rFonts w:asciiTheme="minorEastAsia" w:eastAsiaTheme="minorEastAsia" w:hAnsiTheme="minorEastAsia" w:hint="eastAsia"/>
          <w:color w:val="000000" w:themeColor="text1"/>
          <w:szCs w:val="21"/>
        </w:rPr>
        <w:t>出发</w:t>
      </w:r>
      <w:r w:rsidR="00961964">
        <w:rPr>
          <w:rFonts w:asciiTheme="minorEastAsia" w:eastAsiaTheme="minorEastAsia" w:hAnsiTheme="minorEastAsia"/>
          <w:color w:val="000000" w:themeColor="text1"/>
          <w:szCs w:val="21"/>
        </w:rPr>
        <w:t>构造置信区间</w:t>
      </w:r>
      <w:r w:rsidR="00961964">
        <w:rPr>
          <w:rFonts w:asciiTheme="minorEastAsia" w:eastAsiaTheme="minorEastAsia" w:hAnsiTheme="minorEastAsia" w:hint="eastAsia"/>
          <w:color w:val="000000" w:themeColor="text1"/>
          <w:szCs w:val="21"/>
        </w:rPr>
        <w:t>（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σ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未知</m:t>
        </m:r>
      </m:oMath>
      <w:r w:rsidR="00961964">
        <w:rPr>
          <w:rFonts w:asciiTheme="minorEastAsia" w:eastAsiaTheme="minorEastAsia" w:hAnsiTheme="minorEastAsia" w:hint="eastAsia"/>
          <w:color w:val="000000" w:themeColor="text1"/>
          <w:szCs w:val="21"/>
        </w:rPr>
        <w:t>）：</w:t>
      </w:r>
    </w:p>
    <w:p w:rsidR="001A6B92" w:rsidRPr="001A6B92" w:rsidRDefault="00CC6669" w:rsidP="00143236">
      <w:pPr>
        <w:jc w:val="left"/>
        <w:rPr>
          <w:rFonts w:asciiTheme="minorEastAsia" w:eastAsiaTheme="minorEastAsia" w:hAnsiTheme="minorEastAsia"/>
          <w:szCs w:val="21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μ</m:t>
              </m:r>
            </m:num>
            <m:den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n</m:t>
                      </m:r>
                    </m:e>
                  </m:rad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~t</m:t>
          </m:r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-1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μ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的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置信水平为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α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的置信区间为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t</m:t>
                  </m:r>
                </m:e>
                <m:sub>
                  <m:f>
                    <m:fPr>
                      <m:type m:val="lin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den>
                  </m:f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-1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n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hint="eastAsia"/>
                  <w:color w:val="000000" w:themeColor="text1"/>
                  <w:szCs w:val="21"/>
                </w:rPr>
                <m:t>，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t</m:t>
                  </m:r>
                </m:e>
                <m:sub>
                  <m:f>
                    <m:fPr>
                      <m:type m:val="lin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den>
                  </m:f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-1</m:t>
                  </m:r>
                </m:e>
              </m:d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n</m:t>
                      </m:r>
                    </m:e>
                  </m:rad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。</m:t>
          </m:r>
        </m:oMath>
      </m:oMathPara>
    </w:p>
    <w:p w:rsidR="00143236" w:rsidRPr="001A6B92" w:rsidRDefault="001A6B92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将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n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10,1-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α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0.95,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t</m:t>
              </m:r>
            </m:e>
            <m:sub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α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den>
              </m:f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-1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0.02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9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2.262,</m:t>
          </m:r>
          <m:acc>
            <m:accPr>
              <m:chr m:val="̅"/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acc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e>
          </m:acc>
          <m:r>
            <w:rPr>
              <w:rFonts w:ascii="Cambria Math" w:eastAsiaTheme="minorEastAsia" w:hAnsi="Cambria Math"/>
              <w:color w:val="000000" w:themeColor="text1"/>
              <w:szCs w:val="21"/>
            </w:rPr>
            <m:t>=457.5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s=35.22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代入，</m:t>
          </m:r>
        </m:oMath>
      </m:oMathPara>
    </w:p>
    <w:p w:rsidR="001A6B92" w:rsidRPr="001A6B92" w:rsidRDefault="001A6B92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得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μ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的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置信水平为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α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的置信区间为：</m:t>
          </m:r>
          <m:d>
            <m:dPr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432.29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szCs w:val="21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1"/>
                </w:rPr>
                <m:t>482.71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。</m:t>
          </m:r>
        </m:oMath>
      </m:oMathPara>
    </w:p>
    <w:p w:rsidR="00961964" w:rsidRPr="00961964" w:rsidRDefault="00CC6669" w:rsidP="00961964">
      <w:pPr>
        <w:ind w:firstLineChars="200" w:firstLine="420"/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>
        <m:d>
          <m:dPr>
            <m:begChr m:val="（"/>
            <m:endChr m:val="）"/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e>
        </m:d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从</m:t>
        </m:r>
        <m:sSup>
          <m:sSupPr>
            <m:ctrlPr>
              <w:rPr>
                <w:rFonts w:ascii="Cambria Math" w:eastAsiaTheme="minorEastAsia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σ</m:t>
            </m:r>
          </m:e>
          <m:sup>
            <m:r>
              <w:rPr>
                <w:rFonts w:ascii="Cambria Math" w:eastAsiaTheme="minorEastAsia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的</m:t>
        </m:r>
      </m:oMath>
      <w:r w:rsidR="00961964">
        <w:rPr>
          <w:rFonts w:asciiTheme="minorEastAsia" w:eastAsiaTheme="minorEastAsia" w:hAnsiTheme="minorEastAsia"/>
          <w:color w:val="000000" w:themeColor="text1"/>
          <w:szCs w:val="21"/>
        </w:rPr>
        <w:t>无偏估计量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S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sup>
        </m:sSup>
      </m:oMath>
      <w:r w:rsidR="00961964">
        <w:rPr>
          <w:rFonts w:asciiTheme="minorEastAsia" w:eastAsiaTheme="minorEastAsia" w:hAnsiTheme="minorEastAsia" w:hint="eastAsia"/>
          <w:color w:val="000000" w:themeColor="text1"/>
          <w:szCs w:val="21"/>
        </w:rPr>
        <w:t>出发</w:t>
      </w:r>
      <w:r w:rsidR="00961964">
        <w:rPr>
          <w:rFonts w:asciiTheme="minorEastAsia" w:eastAsiaTheme="minorEastAsia" w:hAnsiTheme="minorEastAsia"/>
          <w:color w:val="000000" w:themeColor="text1"/>
          <w:szCs w:val="21"/>
        </w:rPr>
        <w:t>构造置信区间</w:t>
      </w:r>
      <w:r w:rsidR="00961964">
        <w:rPr>
          <w:rFonts w:asciiTheme="minorEastAsia" w:eastAsiaTheme="minorEastAsia" w:hAnsiTheme="minorEastAsia" w:hint="eastAsia"/>
          <w:color w:val="000000" w:themeColor="text1"/>
          <w:szCs w:val="21"/>
        </w:rPr>
        <w:t>：</w:t>
      </w:r>
    </w:p>
    <w:p w:rsidR="00143236" w:rsidRPr="00AD63D3" w:rsidRDefault="00CC6669" w:rsidP="00143236">
      <w:pPr>
        <w:jc w:val="left"/>
        <w:rPr>
          <w:rFonts w:asciiTheme="minorEastAsia" w:eastAsiaTheme="minorEastAsia" w:hAnsiTheme="minorEastAsia"/>
          <w:szCs w:val="21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color w:val="000000" w:themeColor="text1"/>
              <w:szCs w:val="21"/>
            </w:rPr>
            <m:t>~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χ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-1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σ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的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置信水平为</m:t>
          </m:r>
          <m:r>
            <m:rPr>
              <m:sty m:val="p"/>
            </m:rPr>
            <w:rPr>
              <w:rFonts w:ascii="Cambria Math" w:eastAsiaTheme="minorEastAsia" w:hAnsi="Cambria Math"/>
              <w:szCs w:val="21"/>
            </w:rPr>
            <m:t>α</m:t>
          </m:r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的置信区间为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</m:e>
                    <m:sub>
                      <m:f>
                        <m:fPr>
                          <m:type m:val="lin"/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den>
                      </m:f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n-1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hint="eastAsia"/>
                  <w:color w:val="000000" w:themeColor="text1"/>
                  <w:szCs w:val="21"/>
                </w:rPr>
                <m:t>，</m:t>
              </m:r>
              <m:f>
                <m:f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1-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den>
                      </m:f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n-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szCs w:val="21"/>
            </w:rPr>
            <m:t>，</m:t>
          </m:r>
        </m:oMath>
      </m:oMathPara>
    </w:p>
    <w:p w:rsidR="00AD63D3" w:rsidRPr="00AD63D3" w:rsidRDefault="00AD63D3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将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χ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</m:e>
            <m:sub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α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den>
              </m:f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-1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χ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0.02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9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19.022,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χ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-</m:t>
              </m:r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α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den>
              </m:f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-1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χ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0.97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9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2.700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s=35.22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代入，</m:t>
          </m:r>
        </m:oMath>
      </m:oMathPara>
    </w:p>
    <w:p w:rsidR="00143236" w:rsidRPr="00853DB4" w:rsidRDefault="002A05C5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得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σ</m:t>
        </m:r>
      </m:oMath>
      <w:r w:rsidRPr="00143236">
        <w:rPr>
          <w:rFonts w:asciiTheme="minorEastAsia" w:eastAsiaTheme="minorEastAsia" w:hAnsiTheme="minorEastAsia" w:hint="eastAsia"/>
          <w:szCs w:val="21"/>
        </w:rPr>
        <w:t>的置信水平为</w:t>
      </w:r>
      <w:r>
        <w:rPr>
          <w:rFonts w:asciiTheme="minorEastAsia" w:eastAsiaTheme="minorEastAsia" w:hAnsiTheme="minorEastAsia"/>
          <w:szCs w:val="21"/>
        </w:rPr>
        <w:t>0.95</w:t>
      </w:r>
      <w:r w:rsidRPr="00143236">
        <w:rPr>
          <w:rFonts w:asciiTheme="minorEastAsia" w:eastAsiaTheme="minorEastAsia" w:hAnsiTheme="minorEastAsia" w:hint="eastAsia"/>
          <w:szCs w:val="21"/>
        </w:rPr>
        <w:t>的置信区间</w:t>
      </w:r>
      <w:r w:rsidR="00143236"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：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（24.23，64.30）。</w:t>
      </w:r>
    </w:p>
    <w:p w:rsidR="00143236" w:rsidRPr="00853DB4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143236" w:rsidRPr="00853DB4" w:rsidRDefault="00143236" w:rsidP="00143236">
      <w:pPr>
        <w:pStyle w:val="a5"/>
        <w:ind w:firstLineChars="0" w:firstLine="0"/>
        <w:rPr>
          <w:rFonts w:asciiTheme="minorEastAsia" w:eastAsiaTheme="minorEastAsia" w:hAnsiTheme="minorEastAsia"/>
          <w:color w:val="000000" w:themeColor="text1"/>
          <w:szCs w:val="21"/>
        </w:rPr>
      </w:pP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7. （10分）有款新设计的测量仪用来测定某物体的膨胀系数61次，又用进口仪器重复测同一物体61次，两样本的方差分别为</w:t>
      </w:r>
      <m:oMath>
        <m:sSubSup>
          <m:sSubSup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1</m:t>
            </m:r>
          </m:sub>
          <m:sup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sup>
        </m:sSubSup>
        <m:r>
          <w:rPr>
            <w:rFonts w:ascii="Cambria Math" w:eastAsiaTheme="minorEastAsia" w:hAnsi="Cambria Math"/>
            <w:color w:val="000000" w:themeColor="text1"/>
            <w:szCs w:val="21"/>
          </w:rPr>
          <m:t>=1.263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sSubSup>
          <m:sSubSup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sub>
          <m:sup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sup>
        </m:sSubSup>
        <m:r>
          <w:rPr>
            <w:rFonts w:ascii="Cambria Math" w:eastAsiaTheme="minorEastAsia" w:hAnsi="Cambria Math"/>
            <w:color w:val="000000" w:themeColor="text1"/>
            <w:szCs w:val="21"/>
          </w:rPr>
          <m:t>=3.789</m:t>
        </m:r>
      </m:oMath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。假定测量值分别服从正态分布，试问在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α=0.05</m:t>
        </m:r>
      </m:oMath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水平上，新设计的仪器的精度(方差的倒数)是否比进口仪器的精度显著为好？</w:t>
      </w:r>
    </w:p>
    <w:p w:rsidR="003C73B3" w:rsidRDefault="003C73B3" w:rsidP="00143236">
      <w:pPr>
        <w:ind w:firstLineChars="200" w:firstLine="420"/>
        <w:rPr>
          <w:rFonts w:asciiTheme="minorEastAsia" w:eastAsiaTheme="minorEastAsia" w:hAnsiTheme="minorEastAsia"/>
          <w:color w:val="000000" w:themeColor="text1"/>
          <w:szCs w:val="21"/>
        </w:rPr>
      </w:pPr>
      <w:r>
        <w:rPr>
          <w:rFonts w:asciiTheme="minorEastAsia" w:eastAsiaTheme="minorEastAsia" w:hAnsiTheme="minorEastAsia" w:hint="eastAsia"/>
          <w:color w:val="000000" w:themeColor="text1"/>
          <w:szCs w:val="21"/>
        </w:rPr>
        <w:t>解：目的</w:t>
      </w:r>
      <w:r>
        <w:rPr>
          <w:rFonts w:asciiTheme="minorEastAsia" w:eastAsiaTheme="minorEastAsia" w:hAnsiTheme="minorEastAsia"/>
          <w:color w:val="000000" w:themeColor="text1"/>
          <w:szCs w:val="21"/>
        </w:rPr>
        <w:t>是验证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新设计</w:t>
      </w:r>
      <w:r w:rsidR="00143236"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仪器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的</w:t>
      </w:r>
      <w:r>
        <w:rPr>
          <w:rFonts w:asciiTheme="minorEastAsia" w:eastAsiaTheme="minorEastAsia" w:hAnsiTheme="minorEastAsia"/>
          <w:color w:val="000000" w:themeColor="text1"/>
          <w:szCs w:val="21"/>
        </w:rPr>
        <w:t>精度更高（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方差</w:t>
      </w:r>
      <w:r>
        <w:rPr>
          <w:rFonts w:asciiTheme="minorEastAsia" w:eastAsiaTheme="minorEastAsia" w:hAnsiTheme="minorEastAsia"/>
          <w:color w:val="000000" w:themeColor="text1"/>
          <w:szCs w:val="21"/>
        </w:rPr>
        <w:t>更小）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，设</w:t>
      </w:r>
      <w:r>
        <w:rPr>
          <w:rFonts w:asciiTheme="minorEastAsia" w:eastAsiaTheme="minorEastAsia" w:hAnsiTheme="minorEastAsia"/>
          <w:color w:val="000000" w:themeColor="text1"/>
          <w:szCs w:val="21"/>
        </w:rPr>
        <w:t>新仪器和进口仪器的标准差分别为</w:t>
      </w:r>
      <m:oMath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和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sub>
        </m:sSub>
      </m:oMath>
      <w:r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>
        <w:rPr>
          <w:rFonts w:asciiTheme="minorEastAsia" w:eastAsiaTheme="minorEastAsia" w:hAnsiTheme="minorEastAsia"/>
          <w:color w:val="000000" w:themeColor="text1"/>
          <w:szCs w:val="21"/>
        </w:rPr>
        <w:t>假设检验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问题</w:t>
      </w:r>
      <w:r>
        <w:rPr>
          <w:rFonts w:asciiTheme="minorEastAsia" w:eastAsiaTheme="minorEastAsia" w:hAnsiTheme="minorEastAsia"/>
          <w:color w:val="000000" w:themeColor="text1"/>
          <w:szCs w:val="21"/>
        </w:rPr>
        <w:t>为：</w:t>
      </w:r>
      <m:oMath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0</m:t>
            </m:r>
          </m:sub>
        </m:sSub>
        <m:r>
          <w:rPr>
            <w:rFonts w:ascii="Cambria Math" w:eastAsiaTheme="minorEastAsia" w:hAnsi="Cambria Math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≫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Cs w:val="21"/>
          </w:rPr>
          <m:t>&lt;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2</m:t>
            </m:r>
          </m:sub>
        </m:sSub>
      </m:oMath>
      <w:r>
        <w:rPr>
          <w:rFonts w:asciiTheme="minorEastAsia" w:eastAsiaTheme="minorEastAsia" w:hAnsiTheme="minorEastAsia" w:hint="eastAsia"/>
          <w:color w:val="000000" w:themeColor="text1"/>
          <w:szCs w:val="21"/>
        </w:rPr>
        <w:t>。</w:t>
      </w:r>
    </w:p>
    <w:p w:rsidR="003C73B3" w:rsidRPr="00D80E90" w:rsidRDefault="00CC6669" w:rsidP="00E562CA">
      <w:pPr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p>
                  </m:sSubSup>
                </m:den>
              </m:f>
            </m:num>
            <m:den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Cs w:val="21"/>
                        </w:rPr>
                        <m:t>2</m:t>
                      </m:r>
                    </m:sup>
                  </m:sSubSup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~F</m:t>
          </m:r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1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设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成立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，即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≫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得拒绝域：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F=</m:t>
          </m:r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Cambria Math"/>
              <w:color w:val="000000" w:themeColor="text1"/>
              <w:szCs w:val="21"/>
            </w:rPr>
            <m:t>&lt;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-α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1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D80E90" w:rsidRPr="00894F5A" w:rsidRDefault="00D80E90" w:rsidP="00E562CA">
      <w:pPr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将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color w:val="000000" w:themeColor="text1"/>
              <w:szCs w:val="21"/>
            </w:rPr>
            <m:t>=1.263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color w:val="000000" w:themeColor="text1"/>
              <w:szCs w:val="21"/>
            </w:rPr>
            <m:t>=3.789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Cs w:val="21"/>
            </w:rPr>
            <m:t>=61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α=0.05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-α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1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1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0.9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60,60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0.65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代入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：</m:t>
          </m:r>
        </m:oMath>
      </m:oMathPara>
    </w:p>
    <w:p w:rsidR="00894F5A" w:rsidRPr="00894F5A" w:rsidRDefault="00894F5A" w:rsidP="00E562CA">
      <w:pPr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F=</m:t>
          </m:r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.263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3.789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szCs w:val="21"/>
            </w:rPr>
            <m:t>≈0.33&lt;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-α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1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1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0.95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60,60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0.65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143236" w:rsidRDefault="00894F5A" w:rsidP="00894F5A">
      <w:pPr>
        <w:rPr>
          <w:rFonts w:asciiTheme="minorEastAsia" w:eastAsiaTheme="minorEastAsia" w:hAnsiTheme="minorEastAsia"/>
          <w:color w:val="000000" w:themeColor="text1"/>
          <w:szCs w:val="21"/>
        </w:rPr>
      </w:pPr>
      <w:r>
        <w:rPr>
          <w:rFonts w:asciiTheme="minorEastAsia" w:eastAsiaTheme="minorEastAsia" w:hAnsiTheme="minorEastAsia" w:hint="eastAsia"/>
          <w:color w:val="000000" w:themeColor="text1"/>
          <w:szCs w:val="21"/>
        </w:rPr>
        <w:t>检验统计量F落入</w:t>
      </w:r>
      <w:r>
        <w:rPr>
          <w:rFonts w:asciiTheme="minorEastAsia" w:eastAsiaTheme="minorEastAsia" w:hAnsiTheme="minorEastAsia"/>
          <w:color w:val="000000" w:themeColor="text1"/>
          <w:szCs w:val="21"/>
        </w:rPr>
        <w:t>了拒绝域内，因而拒绝原假设</w:t>
      </w:r>
      <m:oMath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0</m:t>
            </m:r>
          </m:sub>
        </m:sSub>
      </m:oMath>
      <w:r>
        <w:rPr>
          <w:rFonts w:asciiTheme="minorEastAsia" w:eastAsiaTheme="minorEastAsia" w:hAnsiTheme="minorEastAsia" w:hint="eastAsia"/>
          <w:color w:val="000000" w:themeColor="text1"/>
          <w:szCs w:val="21"/>
        </w:rPr>
        <w:t>，</w:t>
      </w:r>
      <w:r>
        <w:rPr>
          <w:rFonts w:asciiTheme="minorEastAsia" w:eastAsiaTheme="minorEastAsia" w:hAnsiTheme="minorEastAsia"/>
          <w:color w:val="000000" w:themeColor="text1"/>
          <w:szCs w:val="21"/>
        </w:rPr>
        <w:t>接受</w:t>
      </w:r>
      <m:oMath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1</m:t>
            </m:r>
          </m:sub>
        </m:sSub>
      </m:oMath>
      <w:r>
        <w:rPr>
          <w:rFonts w:asciiTheme="minorEastAsia" w:eastAsiaTheme="minorEastAsia" w:hAnsiTheme="minorEastAsia" w:hint="eastAsia"/>
          <w:color w:val="000000" w:themeColor="text1"/>
          <w:szCs w:val="21"/>
        </w:rPr>
        <w:t>，新设计的仪器</w:t>
      </w: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精度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比进口仪器</w:t>
      </w: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>精度显著为好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。</w:t>
      </w:r>
    </w:p>
    <w:p w:rsidR="00961964" w:rsidRPr="00480C24" w:rsidRDefault="00961964" w:rsidP="00894F5A">
      <w:pPr>
        <w:rPr>
          <w:rFonts w:asciiTheme="minorEastAsia" w:eastAsiaTheme="minorEastAsia" w:hAnsiTheme="minorEastAsia"/>
          <w:b/>
          <w:color w:val="000000" w:themeColor="text1"/>
          <w:szCs w:val="21"/>
        </w:rPr>
      </w:pPr>
      <w:r w:rsidRPr="00480C2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分析：6、7</w:t>
      </w:r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两题</w:t>
      </w:r>
      <w:r w:rsidRPr="00480C2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关键</w:t>
      </w:r>
      <w:r w:rsidR="00480C24"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是要</w:t>
      </w:r>
      <w:r w:rsidR="00480C24" w:rsidRPr="00480C2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掌握</w:t>
      </w:r>
      <w:r w:rsidR="00480C24"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区间估计与假设检验的基本概念，大部分同学</w:t>
      </w:r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多多少少</w:t>
      </w:r>
      <w:r w:rsidR="00480C24" w:rsidRPr="00480C2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能够</w:t>
      </w:r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写出一些内容</w:t>
      </w:r>
      <w:r w:rsidR="00480C24" w:rsidRPr="00480C2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，</w:t>
      </w:r>
      <w:r w:rsidR="00480C24"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但是完全吃透相关概念的同学仍然不够多。</w:t>
      </w:r>
    </w:p>
    <w:p w:rsidR="00143236" w:rsidRPr="00853DB4" w:rsidRDefault="00143236" w:rsidP="00143236">
      <w:pPr>
        <w:pStyle w:val="a5"/>
        <w:ind w:firstLineChars="0" w:firstLine="0"/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lastRenderedPageBreak/>
        <w:t>8. （10分）</w:t>
      </w:r>
      <m:oMath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已知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平稳过程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X</m:t>
        </m:r>
        <m:d>
          <m:d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的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谱密度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为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szCs w:val="21"/>
              </w:rPr>
              <m:t>ω</m:t>
            </m:r>
          </m:e>
        </m:d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color w:val="000000" w:themeColor="text1"/>
                    <w:szCs w:val="21"/>
                  </w:rPr>
                  <m:t>，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color w:val="000000" w:themeColor="text1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000000" w:themeColor="text1"/>
                        <w:szCs w:val="21"/>
                      </w:rPr>
                      <m:t>ω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≤b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color w:val="000000" w:themeColor="text1"/>
                    <w:szCs w:val="21"/>
                  </w:rPr>
                  <m:t>，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color w:val="000000" w:themeColor="text1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000000" w:themeColor="text1"/>
                        <w:szCs w:val="21"/>
                      </w:rPr>
                      <m:t>ω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color w:val="000000" w:themeColor="text1"/>
                    <w:szCs w:val="21"/>
                  </w:rPr>
                  <m:t>&gt;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b</m:t>
                </m:r>
              </m:e>
            </m:eqArr>
          </m:e>
        </m:d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</m:oMath>
    </w:p>
    <w:p w:rsidR="00143236" w:rsidRPr="00853DB4" w:rsidRDefault="00143236" w:rsidP="00143236">
      <w:pPr>
        <w:pStyle w:val="a5"/>
        <w:ind w:firstLineChars="0" w:firstLine="0"/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求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的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相关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函数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和平均功率</m:t>
          </m:r>
        </m:oMath>
      </m:oMathPara>
    </w:p>
    <w:p w:rsidR="00143236" w:rsidRPr="00853DB4" w:rsidRDefault="00143236" w:rsidP="00143236">
      <w:pPr>
        <w:spacing w:before="240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解：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∞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+∞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ω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iωτ</m:t>
                  </m:r>
                </m:sup>
              </m:s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dω</m:t>
              </m:r>
            </m:e>
          </m:nary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b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+b</m:t>
              </m:r>
            </m:sup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iωτ</m:t>
                  </m:r>
                </m:sup>
              </m:s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dω</m:t>
              </m:r>
            </m:e>
          </m:nary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a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π</m:t>
              </m:r>
            </m:den>
          </m:f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iτ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ibτ</m:t>
                  </m:r>
                </m:sup>
              </m:s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-ibτ</m:t>
                  </m:r>
                </m:sup>
              </m:sSup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a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π</m:t>
              </m:r>
            </m:den>
          </m:f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sinbτ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τ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；</m:t>
          </m:r>
        </m:oMath>
      </m:oMathPara>
    </w:p>
    <w:p w:rsidR="00143236" w:rsidRPr="00480C24" w:rsidRDefault="00480C24" w:rsidP="00143236">
      <w:pPr>
        <w:spacing w:before="240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平均功率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Cs w:val="21"/>
            </w:rPr>
            <m:t>：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Cs w:val="21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Ψ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X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0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τ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ab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π</m:t>
                  </m:r>
                </m:den>
              </m:f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sinbτ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bτ</m:t>
                  </m:r>
                </m:den>
              </m:f>
            </m:e>
          </m:func>
          <m:r>
            <w:rPr>
              <w:rFonts w:ascii="Cambria Math" w:eastAsiaTheme="minorEastAsia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ab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π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。</m:t>
          </m:r>
        </m:oMath>
      </m:oMathPara>
    </w:p>
    <w:p w:rsidR="00143236" w:rsidRDefault="00480C24" w:rsidP="00143236">
      <w:pPr>
        <w:pStyle w:val="a5"/>
        <w:ind w:firstLineChars="0" w:firstLine="0"/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  <w:r w:rsidRPr="00480C2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分析</w:t>
      </w:r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：本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题</w:t>
      </w:r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是</w:t>
      </w:r>
      <w:r w:rsidR="000B3A92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想</w:t>
      </w:r>
      <w:bookmarkStart w:id="0" w:name="_GoBack"/>
      <w:bookmarkEnd w:id="0"/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送些分数给各位，结果被绝大多数同学拒绝了</w:t>
      </w:r>
      <w:r w:rsidRPr="00480C2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。</w:t>
      </w:r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凡是</w:t>
      </w:r>
      <w:r w:rsidRPr="00480C2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接受</w:t>
      </w:r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了我好意的同学，在平时成绩</w:t>
      </w:r>
      <w:r w:rsidR="00846F1E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中</w:t>
      </w:r>
      <w:r w:rsidRPr="00480C24">
        <w:rPr>
          <w:rFonts w:asciiTheme="minorEastAsia" w:eastAsiaTheme="minorEastAsia" w:hAnsiTheme="minorEastAsia"/>
          <w:b/>
          <w:color w:val="000000" w:themeColor="text1"/>
          <w:szCs w:val="21"/>
        </w:rPr>
        <w:t>又多附送了几分。</w:t>
      </w:r>
    </w:p>
    <w:p w:rsidR="00017CF6" w:rsidRDefault="00017CF6" w:rsidP="00143236">
      <w:pPr>
        <w:pStyle w:val="a5"/>
        <w:ind w:firstLineChars="0" w:firstLine="0"/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</w:p>
    <w:p w:rsidR="00480C24" w:rsidRDefault="00017CF6" w:rsidP="00017CF6">
      <w:pPr>
        <w:pStyle w:val="a5"/>
        <w:ind w:firstLine="422"/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本次考试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没能通过的同学比较多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，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有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我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没有放宽标准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以及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授课中尚存在问题的原因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，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但是我认为主要是学习态度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和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学习方法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上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的原因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。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希望</w:t>
      </w:r>
      <w:r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大家认真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看看试卷分析</w:t>
      </w:r>
      <w:r w:rsidR="00702A51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，</w:t>
      </w:r>
      <w:r w:rsidR="00702A51">
        <w:rPr>
          <w:rFonts w:asciiTheme="minorEastAsia" w:eastAsiaTheme="minorEastAsia" w:hAnsiTheme="minorEastAsia"/>
          <w:b/>
          <w:color w:val="000000" w:themeColor="text1"/>
          <w:szCs w:val="21"/>
        </w:rPr>
        <w:t>一定要看懂搞懂，有时就是一层窗户纸，一</w:t>
      </w:r>
      <w:r w:rsidR="00702A51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捅</w:t>
      </w:r>
      <w:r w:rsidR="00702A51">
        <w:rPr>
          <w:rFonts w:asciiTheme="minorEastAsia" w:eastAsiaTheme="minorEastAsia" w:hAnsiTheme="minorEastAsia"/>
          <w:b/>
          <w:color w:val="000000" w:themeColor="text1"/>
          <w:szCs w:val="21"/>
        </w:rPr>
        <w:t>就过去了，就怕</w:t>
      </w:r>
      <w:r w:rsidR="00702A51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懒惰</w:t>
      </w:r>
      <w:r w:rsidR="00702A51">
        <w:rPr>
          <w:rFonts w:asciiTheme="minorEastAsia" w:eastAsiaTheme="minorEastAsia" w:hAnsiTheme="minorEastAsia"/>
          <w:b/>
          <w:color w:val="000000" w:themeColor="text1"/>
          <w:szCs w:val="21"/>
        </w:rPr>
        <w:t>情绪，窗户纸</w:t>
      </w:r>
      <w:r w:rsidR="00702A51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越来越</w:t>
      </w:r>
      <w:r w:rsidR="00702A51">
        <w:rPr>
          <w:rFonts w:asciiTheme="minorEastAsia" w:eastAsiaTheme="minorEastAsia" w:hAnsiTheme="minorEastAsia"/>
          <w:b/>
          <w:color w:val="000000" w:themeColor="text1"/>
          <w:szCs w:val="21"/>
        </w:rPr>
        <w:t>厚。因此</w:t>
      </w:r>
      <w:r w:rsidR="00702A51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希望</w:t>
      </w:r>
      <w:r w:rsidR="00702A51">
        <w:rPr>
          <w:rFonts w:asciiTheme="minorEastAsia" w:eastAsiaTheme="minorEastAsia" w:hAnsiTheme="minorEastAsia"/>
          <w:b/>
          <w:color w:val="000000" w:themeColor="text1"/>
          <w:szCs w:val="21"/>
        </w:rPr>
        <w:t>没有考好的同学不要在意一时的成绩，若能以此为契机解决存在的问题，前途还是光明的！</w:t>
      </w:r>
    </w:p>
    <w:p w:rsidR="00702A51" w:rsidRPr="00480C24" w:rsidRDefault="00702A51" w:rsidP="00017CF6">
      <w:pPr>
        <w:pStyle w:val="a5"/>
        <w:ind w:firstLine="422"/>
        <w:jc w:val="left"/>
        <w:rPr>
          <w:rFonts w:asciiTheme="minorEastAsia" w:eastAsiaTheme="minorEastAsia" w:hAnsiTheme="minorEastAsia"/>
          <w:b/>
          <w:color w:val="000000" w:themeColor="text1"/>
          <w:szCs w:val="21"/>
        </w:rPr>
      </w:pPr>
    </w:p>
    <w:p w:rsidR="00143236" w:rsidRPr="00853DB4" w:rsidRDefault="00143236" w:rsidP="00143236">
      <w:pPr>
        <w:rPr>
          <w:rFonts w:asciiTheme="minorEastAsia" w:eastAsiaTheme="minorEastAsia" w:hAnsiTheme="minorEastAsia"/>
          <w:b/>
          <w:color w:val="000000" w:themeColor="text1"/>
          <w:szCs w:val="21"/>
        </w:rPr>
      </w:pPr>
      <w:r w:rsidRPr="00853DB4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考试可能用到的查表值：</w:t>
      </w:r>
    </w:p>
    <w:p w:rsidR="00143236" w:rsidRPr="00853DB4" w:rsidRDefault="00143236" w:rsidP="00143236">
      <w:pPr>
        <w:rPr>
          <w:rFonts w:asciiTheme="minorEastAsia" w:eastAsiaTheme="minorEastAsia" w:hAnsiTheme="minorEastAsia"/>
          <w:color w:val="000000" w:themeColor="text1"/>
          <w:szCs w:val="21"/>
        </w:rPr>
      </w:pP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ϕ</m:t>
        </m:r>
        <m:d>
          <m:d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-1.645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0.050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>ϕ</m:t>
        </m:r>
        <m:d>
          <m:d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-1.96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0.025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r>
          <w:rPr>
            <w:rFonts w:ascii="Cambria Math" w:eastAsiaTheme="minorEastAsia" w:hAnsi="Cambria Math"/>
            <w:color w:val="000000" w:themeColor="text1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t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000000" w:themeColor="text1"/>
                    <w:szCs w:val="21"/>
                  </w:rPr>
                  <m:t>60</m:t>
                </m:r>
              </m:e>
            </m:d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≤1.671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0.950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</m:oMath>
    </w:p>
    <w:p w:rsidR="00143236" w:rsidRPr="00853DB4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Para>
        <m:oMath>
          <m:r>
            <w:rPr>
              <w:rFonts w:ascii="Cambria Math" w:eastAsiaTheme="minorEastAsia" w:hAnsi="Cambria Math"/>
              <w:color w:val="000000" w:themeColor="text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t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60</m:t>
                  </m:r>
                </m:e>
              </m:d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≤2.000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0.975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t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20</m:t>
                  </m:r>
                </m:e>
              </m:d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≤1.658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0.950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  <m:r>
            <w:rPr>
              <w:rFonts w:ascii="Cambria Math" w:eastAsiaTheme="minorEastAsia" w:hAnsi="Cambria Math"/>
              <w:color w:val="000000" w:themeColor="text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color w:val="000000" w:themeColor="text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t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Cs w:val="21"/>
                    </w:rPr>
                    <m:t>120</m:t>
                  </m:r>
                </m:e>
              </m:d>
              <m:r>
                <w:rPr>
                  <w:rFonts w:ascii="Cambria Math" w:eastAsiaTheme="minorEastAsia" w:hAnsi="Cambria Math"/>
                  <w:color w:val="000000" w:themeColor="text1"/>
                  <w:szCs w:val="21"/>
                </w:rPr>
                <m:t>≤1.980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Cs w:val="21"/>
            </w:rPr>
            <m:t>=0.975</m:t>
          </m:r>
          <m:r>
            <m:rPr>
              <m:sty m:val="p"/>
            </m:rPr>
            <w:rPr>
              <w:rFonts w:ascii="Cambria Math" w:eastAsiaTheme="minorEastAsia" w:hAnsi="Cambria Math" w:hint="eastAsia"/>
              <w:color w:val="000000" w:themeColor="text1"/>
              <w:szCs w:val="21"/>
            </w:rPr>
            <m:t>，</m:t>
          </m:r>
        </m:oMath>
      </m:oMathPara>
    </w:p>
    <w:p w:rsidR="00143236" w:rsidRPr="00853DB4" w:rsidRDefault="00CC6669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m:oMath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F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0.95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60,60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0.65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F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0.975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60,60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0.60</m:t>
        </m:r>
      </m:oMath>
      <w:r w:rsidR="00143236"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</w:t>
      </w:r>
      <w:r w:rsidR="00143236" w:rsidRPr="00853DB4">
        <w:rPr>
          <w:rFonts w:asciiTheme="minorEastAsia" w:eastAsiaTheme="minorEastAsia" w:hAnsiTheme="minorEastAsia"/>
          <w:color w:val="000000" w:themeColor="text1"/>
          <w:szCs w:val="21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pt;height:18pt" o:ole="">
            <v:imagedata r:id="rId8" o:title=""/>
          </v:shape>
          <o:OLEObject Type="Embed" ProgID="Equation.DSMT4" ShapeID="_x0000_i1025" DrawAspect="Content" ObjectID="_1672122314" r:id="rId9"/>
        </w:object>
      </w:r>
      <w:r w:rsidR="00143236"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</w:t>
      </w:r>
      <w:r w:rsidR="00143236" w:rsidRPr="00853DB4">
        <w:rPr>
          <w:rFonts w:asciiTheme="minorEastAsia" w:eastAsiaTheme="minorEastAsia" w:hAnsiTheme="minorEastAsia"/>
          <w:color w:val="000000" w:themeColor="text1"/>
          <w:szCs w:val="21"/>
        </w:rPr>
        <w:object w:dxaOrig="1719" w:dyaOrig="380">
          <v:shape id="_x0000_i1026" type="#_x0000_t75" style="width:86.4pt;height:18.6pt" o:ole="">
            <v:imagedata r:id="rId10" o:title=""/>
          </v:shape>
          <o:OLEObject Type="Embed" ProgID="Equation.DSMT4" ShapeID="_x0000_i1026" DrawAspect="Content" ObjectID="_1672122315" r:id="rId11"/>
        </w:object>
      </w:r>
      <w:r w:rsidR="00143236" w:rsidRPr="00853DB4">
        <w:rPr>
          <w:rFonts w:asciiTheme="minorEastAsia" w:eastAsiaTheme="minorEastAsia" w:hAnsiTheme="minorEastAsia"/>
          <w:color w:val="000000" w:themeColor="text1"/>
          <w:szCs w:val="21"/>
        </w:rPr>
        <w:object w:dxaOrig="1620" w:dyaOrig="380">
          <v:shape id="_x0000_i1027" type="#_x0000_t75" style="width:81pt;height:18.6pt" o:ole="">
            <v:imagedata r:id="rId12" o:title=""/>
          </v:shape>
          <o:OLEObject Type="Embed" ProgID="Equation.DSMT4" ShapeID="_x0000_i1027" DrawAspect="Content" ObjectID="_1672122316" r:id="rId13"/>
        </w:object>
      </w:r>
      <w:r w:rsidR="00143236"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  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F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0.95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61,61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0.55</m:t>
        </m:r>
        <m:r>
          <m:rPr>
            <m:sty m:val="p"/>
          </m:rPr>
          <w:rPr>
            <w:rFonts w:ascii="Cambria Math" w:eastAsiaTheme="minorEastAsia" w:hAnsi="Cambria Math" w:hint="eastAsia"/>
            <w:color w:val="000000" w:themeColor="text1"/>
            <w:szCs w:val="21"/>
          </w:rPr>
          <m:t>，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Cs w:val="21"/>
          </w:rPr>
          <m:t xml:space="preserve">     </m:t>
        </m:r>
        <m:sSub>
          <m:sSubPr>
            <m:ctrlPr>
              <w:rPr>
                <w:rFonts w:ascii="Cambria Math" w:eastAsiaTheme="minorEastAsia" w:hAnsi="Cambria Math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F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0.975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Cs w:val="21"/>
              </w:rPr>
              <m:t>61,61</m:t>
            </m:r>
          </m:e>
        </m:d>
        <m:r>
          <w:rPr>
            <w:rFonts w:ascii="Cambria Math" w:eastAsiaTheme="minorEastAsia" w:hAnsi="Cambria Math"/>
            <w:color w:val="000000" w:themeColor="text1"/>
            <w:szCs w:val="21"/>
          </w:rPr>
          <m:t>=0.50</m:t>
        </m:r>
      </m:oMath>
    </w:p>
    <w:p w:rsidR="00143236" w:rsidRPr="00853DB4" w:rsidRDefault="00143236" w:rsidP="00143236">
      <w:pPr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</w:t>
      </w:r>
      <w:r w:rsidRPr="00853DB4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640" w:dyaOrig="360">
          <v:shape id="_x0000_i1028" type="#_x0000_t75" style="width:81.6pt;height:18pt" o:ole="">
            <v:imagedata r:id="rId14" o:title=""/>
          </v:shape>
          <o:OLEObject Type="Embed" ProgID="Equation.DSMT4" ShapeID="_x0000_i1028" DrawAspect="Content" ObjectID="_1672122317" r:id="rId15"/>
        </w:object>
      </w: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 </w:t>
      </w:r>
      <w:r w:rsidRPr="00853DB4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840" w:dyaOrig="380">
          <v:shape id="_x0000_i1029" type="#_x0000_t75" style="width:92.4pt;height:18.6pt" o:ole="">
            <v:imagedata r:id="rId16" o:title=""/>
          </v:shape>
          <o:OLEObject Type="Embed" ProgID="Equation.DSMT4" ShapeID="_x0000_i1029" DrawAspect="Content" ObjectID="_1672122318" r:id="rId17"/>
        </w:object>
      </w:r>
      <w:r w:rsidRPr="00853DB4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     </w:t>
      </w:r>
      <w:r w:rsidRPr="00853DB4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719" w:dyaOrig="380">
          <v:shape id="_x0000_i1030" type="#_x0000_t75" style="width:86.4pt;height:18.6pt" o:ole="">
            <v:imagedata r:id="rId18" o:title=""/>
          </v:shape>
          <o:OLEObject Type="Embed" ProgID="Equation.DSMT4" ShapeID="_x0000_i1030" DrawAspect="Content" ObjectID="_1672122319" r:id="rId19"/>
        </w:object>
      </w:r>
    </w:p>
    <w:p w:rsidR="00143236" w:rsidRPr="00143236" w:rsidRDefault="00143236" w:rsidP="00143236">
      <w:pPr>
        <w:jc w:val="left"/>
        <w:rPr>
          <w:rFonts w:asciiTheme="minorEastAsia" w:eastAsiaTheme="minorEastAsia" w:hAnsiTheme="minorEastAsia"/>
          <w:color w:val="FF0000"/>
          <w:szCs w:val="21"/>
        </w:rPr>
      </w:pPr>
    </w:p>
    <w:p w:rsidR="00143236" w:rsidRPr="00143236" w:rsidRDefault="00143236" w:rsidP="00143236">
      <w:pPr>
        <w:jc w:val="left"/>
        <w:rPr>
          <w:rFonts w:asciiTheme="minorEastAsia" w:eastAsiaTheme="minorEastAsia" w:hAnsiTheme="minorEastAsia"/>
          <w:color w:val="FF0000"/>
          <w:szCs w:val="21"/>
        </w:rPr>
      </w:pPr>
    </w:p>
    <w:p w:rsidR="00143236" w:rsidRPr="00143236" w:rsidRDefault="00143236" w:rsidP="00143236">
      <w:pPr>
        <w:jc w:val="left"/>
        <w:rPr>
          <w:rFonts w:asciiTheme="minorEastAsia" w:eastAsiaTheme="minorEastAsia" w:hAnsiTheme="minorEastAsia"/>
          <w:szCs w:val="21"/>
        </w:rPr>
      </w:pPr>
    </w:p>
    <w:p w:rsidR="00E566B9" w:rsidRPr="00143236" w:rsidRDefault="00E566B9" w:rsidP="00143236">
      <w:pPr>
        <w:rPr>
          <w:rFonts w:asciiTheme="minorEastAsia" w:eastAsiaTheme="minorEastAsia" w:hAnsiTheme="minorEastAsia"/>
          <w:szCs w:val="21"/>
        </w:rPr>
      </w:pPr>
    </w:p>
    <w:sectPr w:rsidR="00E566B9" w:rsidRPr="00143236" w:rsidSect="00143236"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6669" w:rsidRDefault="00CC6669" w:rsidP="00143236">
      <w:r>
        <w:separator/>
      </w:r>
    </w:p>
  </w:endnote>
  <w:endnote w:type="continuationSeparator" w:id="0">
    <w:p w:rsidR="00CC6669" w:rsidRDefault="00CC6669" w:rsidP="00143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6669" w:rsidRDefault="00CC6669" w:rsidP="00143236">
      <w:r>
        <w:separator/>
      </w:r>
    </w:p>
  </w:footnote>
  <w:footnote w:type="continuationSeparator" w:id="0">
    <w:p w:rsidR="00CC6669" w:rsidRDefault="00CC6669" w:rsidP="00143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10"/>
    <w:multiLevelType w:val="singleLevel"/>
    <w:tmpl w:val="00000010"/>
    <w:lvl w:ilvl="0">
      <w:start w:val="2"/>
      <w:numFmt w:val="decimal"/>
      <w:suff w:val="nothing"/>
      <w:lvlText w:val="（%1）"/>
      <w:lvlJc w:val="left"/>
    </w:lvl>
  </w:abstractNum>
  <w:abstractNum w:abstractNumId="1">
    <w:nsid w:val="0DB2086A"/>
    <w:multiLevelType w:val="multilevel"/>
    <w:tmpl w:val="0DB2086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E507C1F"/>
    <w:multiLevelType w:val="hybridMultilevel"/>
    <w:tmpl w:val="954275E2"/>
    <w:lvl w:ilvl="0" w:tplc="5914AAC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32424348"/>
    <w:multiLevelType w:val="multilevel"/>
    <w:tmpl w:val="32424348"/>
    <w:lvl w:ilvl="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5389018B"/>
    <w:multiLevelType w:val="hybridMultilevel"/>
    <w:tmpl w:val="665099AE"/>
    <w:lvl w:ilvl="0" w:tplc="5CA831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5376A20"/>
    <w:multiLevelType w:val="multilevel"/>
    <w:tmpl w:val="55376A20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70AF8D3"/>
    <w:multiLevelType w:val="singleLevel"/>
    <w:tmpl w:val="570AF8D3"/>
    <w:lvl w:ilvl="0">
      <w:start w:val="1"/>
      <w:numFmt w:val="decimal"/>
      <w:suff w:val="nothing"/>
      <w:lvlText w:val="%1、"/>
      <w:lvlJc w:val="left"/>
    </w:lvl>
  </w:abstractNum>
  <w:abstractNum w:abstractNumId="7">
    <w:nsid w:val="599C7289"/>
    <w:multiLevelType w:val="hybridMultilevel"/>
    <w:tmpl w:val="47D8C0C8"/>
    <w:lvl w:ilvl="0" w:tplc="CC9280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B811C86"/>
    <w:multiLevelType w:val="hybridMultilevel"/>
    <w:tmpl w:val="E82439CA"/>
    <w:lvl w:ilvl="0" w:tplc="95C8B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38C3DFF"/>
    <w:multiLevelType w:val="hybridMultilevel"/>
    <w:tmpl w:val="0F8EFFE6"/>
    <w:lvl w:ilvl="0" w:tplc="18AE33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1633166"/>
    <w:multiLevelType w:val="hybridMultilevel"/>
    <w:tmpl w:val="766A306E"/>
    <w:lvl w:ilvl="0" w:tplc="42B808E6">
      <w:start w:val="1"/>
      <w:numFmt w:val="decimal"/>
      <w:pStyle w:val="AM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8"/>
  </w:num>
  <w:num w:numId="5">
    <w:abstractNumId w:val="1"/>
  </w:num>
  <w:num w:numId="6">
    <w:abstractNumId w:val="5"/>
  </w:num>
  <w:num w:numId="7">
    <w:abstractNumId w:val="3"/>
  </w:num>
  <w:num w:numId="8">
    <w:abstractNumId w:val="10"/>
  </w:num>
  <w:num w:numId="9">
    <w:abstractNumId w:val="2"/>
  </w:num>
  <w:num w:numId="10">
    <w:abstractNumId w:val="4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646C"/>
    <w:rsid w:val="00017CF6"/>
    <w:rsid w:val="00090713"/>
    <w:rsid w:val="00093175"/>
    <w:rsid w:val="000B3A92"/>
    <w:rsid w:val="000E0058"/>
    <w:rsid w:val="000E3AFA"/>
    <w:rsid w:val="00143236"/>
    <w:rsid w:val="001A6B92"/>
    <w:rsid w:val="002A05C5"/>
    <w:rsid w:val="003C73B3"/>
    <w:rsid w:val="004638E0"/>
    <w:rsid w:val="00480C24"/>
    <w:rsid w:val="005349F6"/>
    <w:rsid w:val="005366F2"/>
    <w:rsid w:val="00702A51"/>
    <w:rsid w:val="0079308C"/>
    <w:rsid w:val="00846F1E"/>
    <w:rsid w:val="00853DB4"/>
    <w:rsid w:val="00894F5A"/>
    <w:rsid w:val="00961964"/>
    <w:rsid w:val="00AD63D3"/>
    <w:rsid w:val="00B000FD"/>
    <w:rsid w:val="00BC3361"/>
    <w:rsid w:val="00C461A1"/>
    <w:rsid w:val="00CB646C"/>
    <w:rsid w:val="00CC6669"/>
    <w:rsid w:val="00D80E90"/>
    <w:rsid w:val="00E41272"/>
    <w:rsid w:val="00E562CA"/>
    <w:rsid w:val="00E566B9"/>
    <w:rsid w:val="00F30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DDC4BBC-5C91-4732-9A24-F75D99DA43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23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1432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14323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432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3236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143236"/>
    <w:pPr>
      <w:ind w:firstLineChars="200" w:firstLine="420"/>
    </w:pPr>
    <w:rPr>
      <w:color w:val="000000"/>
    </w:rPr>
  </w:style>
  <w:style w:type="character" w:customStyle="1" w:styleId="Char1">
    <w:name w:val="列出段落 Char"/>
    <w:link w:val="a5"/>
    <w:uiPriority w:val="34"/>
    <w:rsid w:val="00143236"/>
    <w:rPr>
      <w:rFonts w:ascii="Times New Roman" w:eastAsia="宋体" w:hAnsi="Times New Roman" w:cs="Times New Roman"/>
      <w:color w:val="000000"/>
      <w:szCs w:val="24"/>
    </w:rPr>
  </w:style>
  <w:style w:type="character" w:customStyle="1" w:styleId="Char2">
    <w:name w:val="纯文本 Char"/>
    <w:link w:val="a6"/>
    <w:locked/>
    <w:rsid w:val="00143236"/>
    <w:rPr>
      <w:rFonts w:ascii="宋体" w:hAnsi="Courier New"/>
    </w:rPr>
  </w:style>
  <w:style w:type="paragraph" w:styleId="a6">
    <w:name w:val="Plain Text"/>
    <w:basedOn w:val="a"/>
    <w:link w:val="Char2"/>
    <w:rsid w:val="00143236"/>
    <w:rPr>
      <w:rFonts w:ascii="宋体" w:eastAsiaTheme="minorEastAsia" w:hAnsi="Courier New" w:cstheme="minorBidi"/>
      <w:szCs w:val="22"/>
    </w:rPr>
  </w:style>
  <w:style w:type="character" w:customStyle="1" w:styleId="Char10">
    <w:name w:val="纯文本 Char1"/>
    <w:basedOn w:val="a0"/>
    <w:rsid w:val="00143236"/>
    <w:rPr>
      <w:rFonts w:ascii="宋体" w:eastAsia="宋体" w:hAnsi="Courier New" w:cs="Courier New"/>
      <w:szCs w:val="21"/>
    </w:rPr>
  </w:style>
  <w:style w:type="paragraph" w:customStyle="1" w:styleId="AMDisplayEquation">
    <w:name w:val="AMDisplayEquation"/>
    <w:basedOn w:val="a5"/>
    <w:rsid w:val="00143236"/>
    <w:pPr>
      <w:numPr>
        <w:numId w:val="8"/>
      </w:numPr>
      <w:tabs>
        <w:tab w:val="center" w:pos="4320"/>
        <w:tab w:val="right" w:pos="8300"/>
      </w:tabs>
      <w:spacing w:line="360" w:lineRule="auto"/>
      <w:ind w:left="0" w:firstLineChars="0" w:firstLine="0"/>
    </w:pPr>
    <w:rPr>
      <w:rFonts w:ascii="Calibri" w:hAnsi="Calibri"/>
      <w:color w:val="auto"/>
      <w:sz w:val="24"/>
      <w:szCs w:val="22"/>
    </w:rPr>
  </w:style>
  <w:style w:type="paragraph" w:styleId="a7">
    <w:name w:val="Balloon Text"/>
    <w:basedOn w:val="a"/>
    <w:link w:val="Char3"/>
    <w:rsid w:val="00143236"/>
    <w:rPr>
      <w:sz w:val="18"/>
      <w:szCs w:val="18"/>
    </w:rPr>
  </w:style>
  <w:style w:type="character" w:customStyle="1" w:styleId="Char3">
    <w:name w:val="批注框文本 Char"/>
    <w:basedOn w:val="a0"/>
    <w:link w:val="a7"/>
    <w:rsid w:val="00143236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4638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F38E63-B42A-4C73-A9E7-4FC91FF283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</TotalTime>
  <Pages>4</Pages>
  <Words>858</Words>
  <Characters>4892</Characters>
  <Application>Microsoft Office Word</Application>
  <DocSecurity>0</DocSecurity>
  <Lines>40</Lines>
  <Paragraphs>11</Paragraphs>
  <ScaleCrop>false</ScaleCrop>
  <Company/>
  <LinksUpToDate>false</LinksUpToDate>
  <CharactersWithSpaces>5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5</cp:revision>
  <dcterms:created xsi:type="dcterms:W3CDTF">2021-01-13T02:19:00Z</dcterms:created>
  <dcterms:modified xsi:type="dcterms:W3CDTF">2021-01-14T01:39:00Z</dcterms:modified>
</cp:coreProperties>
</file>